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E2B73B" w14:textId="77777777" w:rsidR="00C222D1" w:rsidRPr="00AC7F6D" w:rsidRDefault="00C222D1" w:rsidP="00F531C0">
      <w:pPr>
        <w:rPr>
          <w:b/>
          <w:bCs/>
          <w:color w:val="000000"/>
          <w:sz w:val="28"/>
          <w:szCs w:val="28"/>
        </w:rPr>
      </w:pPr>
    </w:p>
    <w:p w14:paraId="749C2CCB" w14:textId="77777777" w:rsidR="003F147D" w:rsidRPr="00AC7F6D" w:rsidRDefault="00000000" w:rsidP="00F531C0">
      <w:pPr>
        <w:rPr>
          <w:b/>
          <w:bCs/>
          <w:color w:val="000000"/>
          <w:sz w:val="28"/>
          <w:szCs w:val="28"/>
        </w:rPr>
      </w:pPr>
      <w:r>
        <w:rPr>
          <w:rFonts w:cs="Arial"/>
          <w:b/>
          <w:bCs/>
          <w:noProof/>
          <w:color w:val="000000"/>
          <w:sz w:val="44"/>
          <w:szCs w:val="44"/>
        </w:rPr>
        <w:pict w14:anchorId="38A3B26D"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-1in;margin-top:-54.6pt;width:1in;height:858pt;z-index:2" stroked="f">
            <v:textbox style="layout-flow:vertical;mso-layout-flow-alt:bottom-to-top;mso-next-textbox:#_x0000_s2051">
              <w:txbxContent>
                <w:p w14:paraId="3D0FA9AC" w14:textId="77777777" w:rsidR="00547B8A" w:rsidRPr="006813C7" w:rsidRDefault="00547B8A" w:rsidP="00211CC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000000">
                    <w:rPr>
                      <w:sz w:val="24"/>
                    </w:rPr>
                    <w:pict w14:anchorId="6234D7A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04201E1">
                      <v:shape id="_x0000_i1028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F4ED0E8">
                      <v:shape id="_x0000_i1030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DB128A7">
                      <v:shape id="_x0000_i1032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00715661">
                      <v:shape id="_x0000_i1034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70B7433">
                      <v:shape id="_x0000_i1036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D757B68">
                      <v:shape id="_x0000_i1038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0F0C1093">
                      <v:shape id="_x0000_i1040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5CE493AE">
                      <v:shape id="_x0000_i1042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48026C37">
                      <v:shape id="_x0000_i1044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FFE4EA7">
                      <v:shape id="_x0000_i1046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7A1C19E2">
                      <v:shape id="_x0000_i1048" type="#_x0000_t75" style="width:17.4pt;height:12pt" fillcolor="window">
                        <v:imagedata r:id="rId7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14:paraId="1CECF298" w14:textId="77777777" w:rsidR="00547B8A" w:rsidRDefault="00547B8A" w:rsidP="003F147D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14:paraId="49237328" w14:textId="77777777" w:rsidR="00547B8A" w:rsidRDefault="00547B8A" w:rsidP="003F147D">
                  <w:pPr>
                    <w:ind w:left="-420"/>
                  </w:pPr>
                  <w:r>
                    <w:rPr>
                      <w:rFonts w:hint="eastAsia"/>
                    </w:rPr>
                    <w:t>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密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封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</w:t>
                  </w:r>
                  <w:proofErr w:type="gramEnd"/>
                  <w:r>
                    <w:rPr>
                      <w:rFonts w:hint="eastAsia"/>
                    </w:rPr>
                    <w:t>………………………</w:t>
                  </w:r>
                </w:p>
                <w:p w14:paraId="70059960" w14:textId="77777777" w:rsidR="00547B8A" w:rsidRDefault="00547B8A" w:rsidP="003F147D">
                  <w:pPr>
                    <w:ind w:left="-420"/>
                    <w:jc w:val="right"/>
                  </w:pPr>
                </w:p>
                <w:p w14:paraId="21D9DB88" w14:textId="77777777" w:rsidR="00547B8A" w:rsidRDefault="00547B8A" w:rsidP="003F147D"/>
              </w:txbxContent>
            </v:textbox>
          </v:shape>
        </w:pict>
      </w:r>
      <w:r>
        <w:rPr>
          <w:b/>
          <w:bCs/>
          <w:noProof/>
          <w:color w:val="000000"/>
          <w:sz w:val="28"/>
          <w:szCs w:val="28"/>
          <w:lang w:bidi="th-TH"/>
        </w:rPr>
        <w:pict w14:anchorId="7B00D384">
          <v:shape id="_x0000_s2050" type="#_x0000_t202" style="position:absolute;left:0;text-align:left;margin-left:-90pt;margin-top:-31.2pt;width:1in;height:803.4pt;z-index:1" stroked="f">
            <v:textbox style="layout-flow:vertical;mso-layout-flow-alt:bottom-to-top;mso-next-textbox:#_x0000_s2050">
              <w:txbxContent>
                <w:p w14:paraId="32453FFA" w14:textId="77777777" w:rsidR="00D30CB5" w:rsidRDefault="00D30CB5" w:rsidP="00D30CB5"/>
              </w:txbxContent>
            </v:textbox>
          </v:shape>
        </w:pic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诚信应考</w:t>
      </w:r>
      <w:r w:rsidR="003F147D" w:rsidRPr="00AC7F6D">
        <w:rPr>
          <w:rFonts w:hint="eastAsia"/>
          <w:b/>
          <w:bCs/>
          <w:color w:val="000000"/>
          <w:sz w:val="28"/>
          <w:szCs w:val="28"/>
        </w:rPr>
        <w:t>,</w: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考试作弊将带来严重后果</w:t>
      </w:r>
      <w:r w:rsidR="009C47D5" w:rsidRPr="00AC7F6D">
        <w:rPr>
          <w:rFonts w:hint="eastAsia"/>
          <w:b/>
          <w:bCs/>
          <w:color w:val="000000"/>
          <w:sz w:val="28"/>
          <w:szCs w:val="28"/>
        </w:rPr>
        <w:t>！</w:t>
      </w:r>
    </w:p>
    <w:p w14:paraId="266F6A33" w14:textId="77777777" w:rsidR="003F147D" w:rsidRPr="00AC7F6D" w:rsidRDefault="003F147D" w:rsidP="003F147D">
      <w:pPr>
        <w:ind w:left="178"/>
        <w:jc w:val="center"/>
        <w:rPr>
          <w:rFonts w:cs="Arial"/>
          <w:b/>
          <w:bCs/>
          <w:color w:val="000000"/>
          <w:sz w:val="44"/>
          <w:szCs w:val="44"/>
        </w:rPr>
      </w:pPr>
      <w:r w:rsidRPr="00AC7F6D">
        <w:rPr>
          <w:rFonts w:hint="eastAsia"/>
          <w:b/>
          <w:bCs/>
          <w:color w:val="000000"/>
          <w:sz w:val="44"/>
          <w:szCs w:val="44"/>
        </w:rPr>
        <w:t xml:space="preserve"> </w:t>
      </w:r>
      <w:r w:rsidRPr="00AC7F6D">
        <w:rPr>
          <w:rFonts w:cs="Arial" w:hint="eastAsia"/>
          <w:b/>
          <w:bCs/>
          <w:color w:val="000000"/>
          <w:sz w:val="44"/>
          <w:szCs w:val="44"/>
        </w:rPr>
        <w:t>华南理工大学期末考试</w:t>
      </w:r>
    </w:p>
    <w:p w14:paraId="1B49E326" w14:textId="77777777" w:rsidR="003F147D" w:rsidRPr="00AC7F6D" w:rsidRDefault="003F147D" w:rsidP="007870F7">
      <w:pPr>
        <w:spacing w:line="360" w:lineRule="auto"/>
        <w:ind w:right="-401"/>
        <w:jc w:val="center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 w:hint="eastAsia"/>
          <w:b/>
          <w:bCs/>
          <w:color w:val="000000"/>
          <w:sz w:val="28"/>
          <w:szCs w:val="28"/>
        </w:rPr>
        <w:t>《</w:t>
      </w:r>
      <w:r w:rsidR="00134914" w:rsidRPr="00AC7F6D">
        <w:rPr>
          <w:rFonts w:cs="Arial" w:hint="eastAsia"/>
          <w:b/>
          <w:bCs/>
          <w:color w:val="000000"/>
          <w:sz w:val="28"/>
          <w:szCs w:val="28"/>
        </w:rPr>
        <w:t>数据库系统</w:t>
      </w:r>
      <w:r w:rsidRPr="00AC7F6D">
        <w:rPr>
          <w:rFonts w:cs="Arial" w:hint="eastAsia"/>
          <w:b/>
          <w:bCs/>
          <w:color w:val="000000"/>
          <w:sz w:val="28"/>
          <w:szCs w:val="28"/>
        </w:rPr>
        <w:t>》试卷</w:t>
      </w:r>
      <w:r w:rsidR="00844BA9" w:rsidRPr="00AC7F6D">
        <w:rPr>
          <w:rFonts w:cs="Arial" w:hint="eastAsia"/>
          <w:b/>
          <w:bCs/>
          <w:color w:val="000000"/>
          <w:sz w:val="28"/>
          <w:szCs w:val="28"/>
        </w:rPr>
        <w:t>A</w:t>
      </w:r>
    </w:p>
    <w:p w14:paraId="7C9BDA41" w14:textId="77777777" w:rsidR="003F147D" w:rsidRPr="00AC7F6D" w:rsidRDefault="003F147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>注意事项：</w:t>
      </w:r>
      <w:r w:rsidRPr="00AC7F6D">
        <w:rPr>
          <w:rFonts w:cs="Arial" w:hint="eastAsia"/>
          <w:b/>
          <w:bCs/>
          <w:color w:val="000000"/>
          <w:szCs w:val="21"/>
        </w:rPr>
        <w:t>1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考前请将密封线内填写清楚；</w:t>
      </w:r>
    </w:p>
    <w:p w14:paraId="0210EB53" w14:textId="77777777" w:rsidR="003F147D" w:rsidRPr="00AC7F6D" w:rsidRDefault="003F147D" w:rsidP="00C65D9E">
      <w:pPr>
        <w:outlineLvl w:val="0"/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2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Pr="00AC7F6D">
        <w:rPr>
          <w:rFonts w:cs="Arial" w:hint="eastAsia"/>
          <w:b/>
          <w:bCs/>
          <w:color w:val="000000"/>
          <w:szCs w:val="21"/>
        </w:rPr>
        <w:t>所有答案请</w:t>
      </w:r>
      <w:proofErr w:type="gramStart"/>
      <w:r w:rsidRPr="00AC7F6D">
        <w:rPr>
          <w:rFonts w:cs="Arial" w:hint="eastAsia"/>
          <w:b/>
          <w:bCs/>
          <w:color w:val="000000"/>
          <w:szCs w:val="21"/>
        </w:rPr>
        <w:t>直接答在试卷</w:t>
      </w:r>
      <w:proofErr w:type="gramEnd"/>
      <w:r w:rsidRPr="00AC7F6D">
        <w:rPr>
          <w:rFonts w:cs="Arial" w:hint="eastAsia"/>
          <w:b/>
          <w:bCs/>
          <w:color w:val="000000"/>
          <w:szCs w:val="21"/>
        </w:rPr>
        <w:t>上；</w:t>
      </w:r>
    </w:p>
    <w:p w14:paraId="5E207E6E" w14:textId="77777777" w:rsidR="006B435D" w:rsidRPr="00AC7F6D" w:rsidRDefault="006B435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3</w:t>
      </w:r>
      <w:r w:rsidR="00157755" w:rsidRPr="00AC7F6D">
        <w:rPr>
          <w:rFonts w:cs="Arial" w:hint="eastAsia"/>
          <w:b/>
          <w:bCs/>
          <w:color w:val="000000"/>
          <w:szCs w:val="21"/>
        </w:rPr>
        <w:t>．考试形式：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="001D618E" w:rsidRPr="00AC7F6D">
        <w:rPr>
          <w:rFonts w:cs="Arial" w:hint="eastAsia"/>
          <w:b/>
          <w:bCs/>
          <w:color w:val="000000"/>
          <w:szCs w:val="21"/>
        </w:rPr>
        <w:t>闭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Pr="00AC7F6D">
        <w:rPr>
          <w:rFonts w:cs="Arial" w:hint="eastAsia"/>
          <w:b/>
          <w:bCs/>
          <w:color w:val="000000"/>
          <w:szCs w:val="21"/>
        </w:rPr>
        <w:t>卷</w:t>
      </w:r>
      <w:r w:rsidR="00F531C0" w:rsidRPr="00AC7F6D">
        <w:rPr>
          <w:rFonts w:cs="Arial" w:hint="eastAsia"/>
          <w:b/>
          <w:bCs/>
          <w:color w:val="000000"/>
          <w:szCs w:val="21"/>
        </w:rPr>
        <w:t>；</w:t>
      </w:r>
    </w:p>
    <w:p w14:paraId="1F9F3368" w14:textId="77777777" w:rsidR="00E81315" w:rsidRPr="00AC7F6D" w:rsidRDefault="00000000" w:rsidP="00E81315">
      <w:pPr>
        <w:rPr>
          <w:rFonts w:cs="Arial"/>
          <w:bCs/>
          <w:color w:val="000000"/>
          <w:sz w:val="24"/>
        </w:rPr>
      </w:pPr>
      <w:r>
        <w:rPr>
          <w:rFonts w:cs="Arial"/>
          <w:b/>
          <w:bCs/>
          <w:noProof/>
          <w:color w:val="000000"/>
          <w:szCs w:val="21"/>
        </w:rPr>
        <w:pict w14:anchorId="69BF5993">
          <v:rect id="_x0000_s2058" style="position:absolute;left:0;text-align:left;margin-left:326.2pt;margin-top:23.4pt;width:.9pt;height:.05pt;z-index:9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6CDC4885">
          <v:rect id="_x0000_s2057" style="position:absolute;left:0;text-align:left;margin-left:272.3pt;margin-top:23.4pt;width:.9pt;height:.05pt;z-index:8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59D71AA3">
          <v:rect id="_x0000_s2056" style="position:absolute;left:0;text-align:left;margin-left:221.95pt;margin-top:23.4pt;width:.9pt;height:.05pt;z-index:7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2C25D707">
          <v:rect id="_x0000_s2055" style="position:absolute;left:0;text-align:left;margin-left:180.4pt;margin-top:23.4pt;width:.9pt;height:.05pt;z-index:6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42B6EC07">
          <v:rect id="_x0000_s2054" style="position:absolute;left:0;text-align:left;margin-left:138.9pt;margin-top:23.4pt;width:.85pt;height:.05pt;z-index:5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7E89A321">
          <v:rect id="_x0000_s2053" style="position:absolute;left:0;text-align:left;margin-left:97.35pt;margin-top:23.4pt;width:.9pt;height:.05pt;z-index:4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014419FC">
          <v:rect id="_x0000_s2052" style="position:absolute;left:0;text-align:left;margin-left:9pt;margin-top:23.4pt;width:.9pt;height:.05pt;z-index:3" fillcolor="silver" stroked="f"/>
        </w:pict>
      </w:r>
      <w:r w:rsidR="003F147D" w:rsidRPr="00AC7F6D">
        <w:rPr>
          <w:rFonts w:cs="Arial" w:hint="eastAsia"/>
          <w:b/>
          <w:bCs/>
          <w:color w:val="000000"/>
          <w:szCs w:val="21"/>
        </w:rPr>
        <w:t xml:space="preserve">          </w:t>
      </w:r>
      <w:r w:rsidR="00A06DF0" w:rsidRPr="00AC7F6D">
        <w:rPr>
          <w:rFonts w:cs="Arial" w:hint="eastAsia"/>
          <w:b/>
          <w:bCs/>
          <w:color w:val="000000"/>
          <w:szCs w:val="21"/>
        </w:rPr>
        <w:t>4</w:t>
      </w:r>
      <w:r w:rsidR="003F147D" w:rsidRPr="00AC7F6D">
        <w:rPr>
          <w:rFonts w:cs="Arial" w:hint="eastAsia"/>
          <w:b/>
          <w:bCs/>
          <w:color w:val="000000"/>
          <w:szCs w:val="21"/>
        </w:rPr>
        <w:t>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本试卷共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   </w:t>
      </w:r>
      <w:r w:rsidR="00BC7CF7" w:rsidRPr="00AC7F6D">
        <w:rPr>
          <w:rFonts w:cs="Arial" w:hint="eastAsia"/>
          <w:b/>
          <w:bCs/>
          <w:color w:val="000000"/>
          <w:szCs w:val="21"/>
        </w:rPr>
        <w:t>大题，满分</w:t>
      </w:r>
      <w:r w:rsidR="00BC7CF7" w:rsidRPr="00AC7F6D">
        <w:rPr>
          <w:rFonts w:cs="Arial" w:hint="eastAsia"/>
          <w:b/>
          <w:bCs/>
          <w:color w:val="000000"/>
          <w:szCs w:val="21"/>
        </w:rPr>
        <w:t>100</w:t>
      </w:r>
      <w:r w:rsidR="00BC7CF7" w:rsidRPr="00AC7F6D">
        <w:rPr>
          <w:rFonts w:cs="Arial" w:hint="eastAsia"/>
          <w:b/>
          <w:bCs/>
          <w:color w:val="000000"/>
          <w:szCs w:val="21"/>
        </w:rPr>
        <w:t>分，</w:t>
      </w:r>
      <w:r w:rsidR="00BC7CF7" w:rsidRPr="00AC7F6D">
        <w:rPr>
          <w:rFonts w:cs="Arial" w:hint="eastAsia"/>
          <w:b/>
          <w:bCs/>
          <w:color w:val="000000"/>
          <w:szCs w:val="21"/>
        </w:rPr>
        <w:tab/>
      </w:r>
      <w:r w:rsidR="00BC7CF7" w:rsidRPr="00AC7F6D">
        <w:rPr>
          <w:rFonts w:cs="Arial" w:hint="eastAsia"/>
          <w:b/>
          <w:bCs/>
          <w:color w:val="000000"/>
          <w:szCs w:val="21"/>
        </w:rPr>
        <w:t>考试时间</w:t>
      </w:r>
      <w:r w:rsidR="00BC7CF7" w:rsidRPr="00AC7F6D">
        <w:rPr>
          <w:rFonts w:cs="Arial" w:hint="eastAsia"/>
          <w:b/>
          <w:bCs/>
          <w:color w:val="000000"/>
          <w:szCs w:val="21"/>
        </w:rPr>
        <w:t>120</w:t>
      </w:r>
      <w:r w:rsidR="00BC7CF7" w:rsidRPr="00AC7F6D">
        <w:rPr>
          <w:rFonts w:cs="Arial" w:hint="eastAsia"/>
          <w:b/>
          <w:bCs/>
          <w:color w:val="000000"/>
          <w:szCs w:val="21"/>
        </w:rPr>
        <w:t>分钟</w:t>
      </w:r>
      <w:r w:rsidR="00BC7CF7" w:rsidRPr="00AC7F6D">
        <w:rPr>
          <w:rFonts w:cs="Arial" w:hint="eastAsia"/>
          <w:bCs/>
          <w:color w:val="000000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2"/>
        <w:gridCol w:w="1030"/>
        <w:gridCol w:w="1030"/>
        <w:gridCol w:w="1010"/>
        <w:gridCol w:w="1010"/>
        <w:gridCol w:w="1195"/>
        <w:gridCol w:w="1077"/>
        <w:gridCol w:w="1078"/>
      </w:tblGrid>
      <w:tr w:rsidR="00AB6713" w:rsidRPr="00AC7F6D" w14:paraId="771FD799" w14:textId="77777777" w:rsidTr="00E24B4F">
        <w:trPr>
          <w:trHeight w:val="268"/>
          <w:jc w:val="center"/>
        </w:trPr>
        <w:tc>
          <w:tcPr>
            <w:tcW w:w="1092" w:type="dxa"/>
            <w:vMerge w:val="restart"/>
            <w:vAlign w:val="center"/>
          </w:tcPr>
          <w:p w14:paraId="3983E769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题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号</w:t>
            </w:r>
          </w:p>
        </w:tc>
        <w:tc>
          <w:tcPr>
            <w:tcW w:w="1030" w:type="dxa"/>
            <w:vMerge w:val="restart"/>
            <w:vAlign w:val="center"/>
          </w:tcPr>
          <w:p w14:paraId="14517DB1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</w:t>
            </w:r>
          </w:p>
        </w:tc>
        <w:tc>
          <w:tcPr>
            <w:tcW w:w="5322" w:type="dxa"/>
            <w:gridSpan w:val="5"/>
            <w:vAlign w:val="center"/>
          </w:tcPr>
          <w:p w14:paraId="154F9AE9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I</w:t>
            </w:r>
          </w:p>
        </w:tc>
        <w:tc>
          <w:tcPr>
            <w:tcW w:w="1078" w:type="dxa"/>
            <w:vMerge w:val="restart"/>
            <w:vAlign w:val="center"/>
          </w:tcPr>
          <w:p w14:paraId="29F6AB8C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总分</w:t>
            </w:r>
          </w:p>
        </w:tc>
      </w:tr>
      <w:tr w:rsidR="00AB6713" w:rsidRPr="00AC7F6D" w14:paraId="2F72C1B9" w14:textId="77777777" w:rsidTr="00AB6713">
        <w:trPr>
          <w:trHeight w:val="268"/>
          <w:jc w:val="center"/>
        </w:trPr>
        <w:tc>
          <w:tcPr>
            <w:tcW w:w="1092" w:type="dxa"/>
            <w:vMerge/>
          </w:tcPr>
          <w:p w14:paraId="1B9EFC3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  <w:vMerge/>
          </w:tcPr>
          <w:p w14:paraId="3D3DEE7E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0BF339EF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1</w:t>
            </w:r>
          </w:p>
        </w:tc>
        <w:tc>
          <w:tcPr>
            <w:tcW w:w="1010" w:type="dxa"/>
          </w:tcPr>
          <w:p w14:paraId="0D02375B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2</w:t>
            </w:r>
          </w:p>
        </w:tc>
        <w:tc>
          <w:tcPr>
            <w:tcW w:w="1010" w:type="dxa"/>
          </w:tcPr>
          <w:p w14:paraId="29125402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3</w:t>
            </w:r>
          </w:p>
        </w:tc>
        <w:tc>
          <w:tcPr>
            <w:tcW w:w="1195" w:type="dxa"/>
          </w:tcPr>
          <w:p w14:paraId="3F2DA22D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4</w:t>
            </w:r>
          </w:p>
        </w:tc>
        <w:tc>
          <w:tcPr>
            <w:tcW w:w="1077" w:type="dxa"/>
          </w:tcPr>
          <w:p w14:paraId="54B35CD5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>
              <w:rPr>
                <w:rFonts w:cs="Arial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1078" w:type="dxa"/>
            <w:vMerge/>
          </w:tcPr>
          <w:p w14:paraId="7FFD31F7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</w:tr>
      <w:tr w:rsidR="00AB6713" w:rsidRPr="00AC7F6D" w14:paraId="42E21F84" w14:textId="77777777" w:rsidTr="00AB6713">
        <w:trPr>
          <w:trHeight w:val="507"/>
          <w:jc w:val="center"/>
        </w:trPr>
        <w:tc>
          <w:tcPr>
            <w:tcW w:w="1092" w:type="dxa"/>
          </w:tcPr>
          <w:p w14:paraId="607EACBF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得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分</w:t>
            </w:r>
          </w:p>
        </w:tc>
        <w:tc>
          <w:tcPr>
            <w:tcW w:w="1030" w:type="dxa"/>
          </w:tcPr>
          <w:p w14:paraId="76B613B8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421F6F1B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AF642FD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6474B821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6CC8AA1E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693342D2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6E97714A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  <w:tr w:rsidR="00AB6713" w:rsidRPr="00AC7F6D" w14:paraId="3AEF7632" w14:textId="77777777" w:rsidTr="00AB6713">
        <w:trPr>
          <w:trHeight w:val="457"/>
          <w:jc w:val="center"/>
        </w:trPr>
        <w:tc>
          <w:tcPr>
            <w:tcW w:w="1092" w:type="dxa"/>
          </w:tcPr>
          <w:p w14:paraId="77DFD9B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评卷人</w:t>
            </w:r>
          </w:p>
        </w:tc>
        <w:tc>
          <w:tcPr>
            <w:tcW w:w="1030" w:type="dxa"/>
          </w:tcPr>
          <w:p w14:paraId="61AFA48E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2A48D798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783AD4C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219C169A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7C1BCB30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514EE7F3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5B252453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</w:tbl>
    <w:p w14:paraId="0F96212D" w14:textId="77777777" w:rsidR="00E81315" w:rsidRPr="00AC7F6D" w:rsidRDefault="00E81315" w:rsidP="00E81315">
      <w:pPr>
        <w:rPr>
          <w:rFonts w:cs="Arial"/>
          <w:bCs/>
          <w:color w:val="000000"/>
          <w:sz w:val="24"/>
        </w:rPr>
      </w:pPr>
    </w:p>
    <w:p w14:paraId="0D8379FE" w14:textId="77777777" w:rsidR="004E4E95" w:rsidRPr="00AC7F6D" w:rsidRDefault="004E4E95" w:rsidP="00157755">
      <w:pPr>
        <w:snapToGrid w:val="0"/>
        <w:spacing w:afterLines="50" w:after="156" w:line="300" w:lineRule="auto"/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t>Part 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2</w:t>
      </w:r>
      <w:r w:rsidR="00DE77F2" w:rsidRPr="00AC7F6D">
        <w:rPr>
          <w:rFonts w:cs="Arial"/>
          <w:b/>
          <w:bCs/>
          <w:color w:val="000000"/>
          <w:sz w:val="28"/>
          <w:szCs w:val="28"/>
        </w:rPr>
        <w:t>0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pts.] (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1</w:t>
      </w:r>
      <w:r w:rsidRPr="00AC7F6D">
        <w:rPr>
          <w:rFonts w:cs="Arial"/>
          <w:b/>
          <w:bCs/>
          <w:color w:val="000000"/>
          <w:sz w:val="28"/>
          <w:szCs w:val="28"/>
        </w:rPr>
        <w:t>pt each) Fill in the blank</w:t>
      </w:r>
      <w:r w:rsidR="0077560E" w:rsidRPr="00AC7F6D">
        <w:rPr>
          <w:rFonts w:cs="Arial"/>
          <w:b/>
          <w:bCs/>
          <w:color w:val="000000"/>
          <w:sz w:val="28"/>
          <w:szCs w:val="28"/>
        </w:rPr>
        <w:t>s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with the best answer</w:t>
      </w:r>
    </w:p>
    <w:p w14:paraId="07EBB30F" w14:textId="5BF0E46B" w:rsidR="004A0187" w:rsidRPr="006F23B6" w:rsidRDefault="004A0187" w:rsidP="004A0187">
      <w:pPr>
        <w:numPr>
          <w:ilvl w:val="0"/>
          <w:numId w:val="2"/>
        </w:numPr>
        <w:snapToGrid w:val="0"/>
        <w:spacing w:afterLines="50" w:after="156" w:line="300" w:lineRule="auto"/>
      </w:pPr>
      <w:r>
        <w:rPr>
          <w:rFonts w:ascii="Book Antiqua" w:hAnsi="Book Antiqua" w:cs="Arial" w:hint="eastAsia"/>
          <w:bCs/>
          <w:sz w:val="24"/>
        </w:rPr>
        <w:t>The co</w:t>
      </w:r>
      <w:r w:rsidRPr="00243B63">
        <w:rPr>
          <w:rFonts w:ascii="Book Antiqua" w:hAnsi="Book Antiqua" w:cs="Arial"/>
          <w:bCs/>
          <w:sz w:val="24"/>
        </w:rPr>
        <w:t xml:space="preserve">llection of </w:t>
      </w:r>
      <w:r>
        <w:rPr>
          <w:rFonts w:ascii="Book Antiqua" w:hAnsi="Book Antiqua" w:cs="Arial" w:hint="eastAsia"/>
          <w:bCs/>
          <w:sz w:val="24"/>
        </w:rPr>
        <w:t>information stored in the database at a particular moment is called an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  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 w:hint="eastAsia"/>
          <w:bCs/>
          <w:sz w:val="24"/>
        </w:rPr>
        <w:t>of the database. T</w:t>
      </w:r>
      <w:r>
        <w:rPr>
          <w:rFonts w:ascii="Book Antiqua" w:hAnsi="Book Antiqua" w:cs="Arial"/>
          <w:bCs/>
          <w:sz w:val="24"/>
        </w:rPr>
        <w:t>h</w:t>
      </w:r>
      <w:r>
        <w:rPr>
          <w:rFonts w:ascii="Book Antiqua" w:hAnsi="Book Antiqua" w:cs="Arial" w:hint="eastAsia"/>
          <w:bCs/>
          <w:sz w:val="24"/>
        </w:rPr>
        <w:t xml:space="preserve">e overall design of the database is called the database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  </w:t>
      </w:r>
      <w:proofErr w:type="gramStart"/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>
        <w:rPr>
          <w:rFonts w:ascii="Book Antiqua" w:hAnsi="Book Antiqua" w:cs="Arial" w:hint="eastAsia"/>
          <w:bCs/>
          <w:sz w:val="24"/>
          <w:u w:val="single"/>
        </w:rPr>
        <w:t>.</w:t>
      </w:r>
      <w:proofErr w:type="gramEnd"/>
    </w:p>
    <w:p w14:paraId="7840F93F" w14:textId="0D2AE723" w:rsidR="00C92794" w:rsidRDefault="00C92794" w:rsidP="00C92794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C07BEF">
        <w:rPr>
          <w:rFonts w:ascii="Book Antiqua" w:hAnsi="Book Antiqua" w:cs="Book Antiqua"/>
          <w:sz w:val="24"/>
        </w:rPr>
        <w:t xml:space="preserve">A relation schema R is in </w:t>
      </w:r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      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C07BEF">
        <w:rPr>
          <w:rFonts w:ascii="Book Antiqua" w:hAnsi="Book Antiqua" w:cs="Book Antiqua"/>
          <w:sz w:val="24"/>
        </w:rPr>
        <w:t>normal form if for all</w:t>
      </w:r>
      <w:r>
        <w:rPr>
          <w:rFonts w:ascii="Book Antiqua" w:hAnsi="Book Antiqua" w:cs="Book Antiqua" w:hint="eastAsi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n </w:t>
      </w:r>
      <w:proofErr w:type="spellStart"/>
      <w:r w:rsidRPr="00C07BEF">
        <w:rPr>
          <w:rFonts w:ascii="Book Antiqua" w:hAnsi="Book Antiqua" w:cs="Book Antiqua"/>
          <w:sz w:val="24"/>
        </w:rPr>
        <w:t>F</w:t>
      </w:r>
      <w:proofErr w:type="gramStart"/>
      <w:r w:rsidRPr="00C07BEF">
        <w:rPr>
          <w:rFonts w:ascii="Book Antiqua" w:hAnsi="Book Antiqua" w:cs="Book Antiqua"/>
          <w:sz w:val="24"/>
        </w:rPr>
        <w:t>+</w:t>
      </w:r>
      <w:r>
        <w:rPr>
          <w:rFonts w:ascii="Book Antiqua" w:hAnsi="Book Antiqua" w:cs="Book Antiqua" w:hint="eastAsia"/>
          <w:sz w:val="24"/>
        </w:rPr>
        <w:t>,</w:t>
      </w:r>
      <w:r w:rsidRPr="00C07BEF">
        <w:rPr>
          <w:rFonts w:ascii="Book Antiqua" w:hAnsi="Book Antiqua" w:cs="Book Antiqua"/>
          <w:sz w:val="24"/>
        </w:rPr>
        <w:t>at</w:t>
      </w:r>
      <w:proofErr w:type="spellEnd"/>
      <w:proofErr w:type="gramEnd"/>
      <w:r w:rsidRPr="00C07BEF">
        <w:rPr>
          <w:rFonts w:ascii="Book Antiqua" w:hAnsi="Book Antiqua" w:cs="Book Antiqua"/>
          <w:sz w:val="24"/>
        </w:rPr>
        <w:t xml:space="preserve"> least one of the following holds:</w:t>
      </w:r>
      <w:r w:rsidRPr="00C07BEF">
        <w:rPr>
          <w:rFonts w:ascii="Helvetica" w:hAnsi="Helvetica" w:cs="宋体"/>
          <w:color w:val="000000"/>
          <w:kern w:val="0"/>
          <w:sz w:val="48"/>
          <w:szCs w:val="48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</w:t>
      </w:r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     </w:t>
      </w:r>
      <w:r>
        <w:rPr>
          <w:rFonts w:ascii="Book Antiqua" w:hAnsi="Book Antiqua" w:cs="Book Antiqua" w:hint="eastAsia"/>
          <w:sz w:val="24"/>
        </w:rPr>
        <w:t xml:space="preserve">;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is a </w:t>
      </w:r>
      <w:proofErr w:type="spellStart"/>
      <w:r w:rsidRPr="00C07BEF">
        <w:rPr>
          <w:rFonts w:ascii="Book Antiqua" w:hAnsi="Book Antiqua" w:cs="Book Antiqua"/>
          <w:sz w:val="24"/>
        </w:rPr>
        <w:t>superkey</w:t>
      </w:r>
      <w:proofErr w:type="spellEnd"/>
      <w:r w:rsidRPr="00C07BEF">
        <w:rPr>
          <w:rFonts w:ascii="Book Antiqua" w:hAnsi="Book Antiqua" w:cs="Book Antiqua"/>
          <w:sz w:val="24"/>
        </w:rPr>
        <w:t xml:space="preserve"> for </w:t>
      </w:r>
      <w:proofErr w:type="spellStart"/>
      <w:r w:rsidRPr="00C07BEF">
        <w:rPr>
          <w:rFonts w:ascii="Book Antiqua" w:hAnsi="Book Antiqua" w:cs="Book Antiqua"/>
          <w:sz w:val="24"/>
        </w:rPr>
        <w:t>R</w:t>
      </w:r>
      <w:r>
        <w:rPr>
          <w:rFonts w:ascii="Book Antiqua" w:hAnsi="Book Antiqua" w:cs="Book Antiqua" w:hint="eastAsia"/>
          <w:sz w:val="24"/>
        </w:rPr>
        <w:t>;</w:t>
      </w:r>
      <w:r w:rsidRPr="00C07BEF">
        <w:rPr>
          <w:rFonts w:ascii="Book Antiqua" w:hAnsi="Book Antiqua" w:cs="Book Antiqua"/>
          <w:sz w:val="24"/>
        </w:rPr>
        <w:t>Each</w:t>
      </w:r>
      <w:proofErr w:type="spellEnd"/>
      <w:r w:rsidRPr="00C07BEF">
        <w:rPr>
          <w:rFonts w:ascii="Book Antiqua" w:hAnsi="Book Antiqua" w:cs="Book Antiqua"/>
          <w:sz w:val="24"/>
        </w:rPr>
        <w:t xml:space="preserve"> attribute A in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contained in a candidate key for R</w:t>
      </w:r>
    </w:p>
    <w:p w14:paraId="6FA6EBEE" w14:textId="76F8D090" w:rsidR="009D4E2A" w:rsidRPr="009D4E2A" w:rsidRDefault="009D4E2A" w:rsidP="00157755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rFonts w:cs="Book Antiqua"/>
          <w:color w:val="000000"/>
          <w:sz w:val="24"/>
        </w:rPr>
      </w:pPr>
      <w:r>
        <w:rPr>
          <w:rFonts w:ascii="Book Antiqua" w:hAnsi="Book Antiqua" w:cs="Book Antiqua"/>
          <w:sz w:val="24"/>
        </w:rPr>
        <w:t xml:space="preserve">Let R be a relation schema, R1 and R2 form a decomposition of R. Decomposition is </w:t>
      </w:r>
      <w:proofErr w:type="spellStart"/>
      <w:r>
        <w:rPr>
          <w:rFonts w:ascii="Book Antiqua" w:hAnsi="Book Antiqua" w:cs="Book Antiqua"/>
          <w:sz w:val="24"/>
        </w:rPr>
        <w:t>a</w:t>
      </w:r>
      <w:proofErr w:type="spellEnd"/>
      <w:r>
        <w:rPr>
          <w:rFonts w:ascii="Book Antiqua" w:hAnsi="Book Antiqua" w:cs="Book Antiqua"/>
          <w:sz w:val="24"/>
        </w:rPr>
        <w:t xml:space="preserve"> 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6B6588">
        <w:rPr>
          <w:rFonts w:ascii="Book Antiqua" w:hAnsi="Book Antiqua" w:cs="Arial"/>
          <w:bCs/>
          <w:color w:val="FF0000"/>
          <w:sz w:val="24"/>
          <w:u w:val="single"/>
        </w:rPr>
        <w:t xml:space="preserve">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</w:t>
      </w:r>
      <w:proofErr w:type="gramStart"/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_ 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</w:rPr>
        <w:t>if</w:t>
      </w:r>
      <w:proofErr w:type="gramEnd"/>
      <w:r>
        <w:rPr>
          <w:rFonts w:ascii="Book Antiqua" w:hAnsi="Book Antiqua" w:cs="Book Antiqua"/>
          <w:sz w:val="24"/>
        </w:rPr>
        <w:t xml:space="preserve"> for all legal databases instances r of R,</w:t>
      </w:r>
      <w:r>
        <w:rPr>
          <w:rFonts w:ascii="Book Antiqua" w:hAnsi="Book Antiqua" w:cs="Book Antiqua" w:hint="eastAsia"/>
          <w:sz w:val="24"/>
        </w:rPr>
        <w:t xml:space="preserve"> </w:t>
      </w:r>
      <w:r w:rsidRPr="00136148">
        <w:rPr>
          <w:rFonts w:ascii="Book Antiqua" w:hAnsi="Book Antiqua" w:cs="Book Antiqua"/>
          <w:position w:val="-14"/>
          <w:sz w:val="24"/>
        </w:rPr>
        <w:object w:dxaOrig="2240" w:dyaOrig="400" w14:anchorId="2CA588BA">
          <v:shape id="_x0000_i1049" type="#_x0000_t75" style="width:111.6pt;height:20.4pt" o:ole="">
            <v:imagedata r:id="rId8" o:title=""/>
          </v:shape>
          <o:OLEObject Type="Embed" ProgID="Equation.DSMT4" ShapeID="_x0000_i1049" DrawAspect="Content" ObjectID="_1795351743" r:id="rId9"/>
        </w:object>
      </w:r>
      <w:r>
        <w:rPr>
          <w:rFonts w:ascii="Book Antiqua" w:hAnsi="Book Antiqua" w:cs="Book Antiqua"/>
          <w:sz w:val="24"/>
        </w:rPr>
        <w:t>.</w:t>
      </w:r>
    </w:p>
    <w:p w14:paraId="71B60803" w14:textId="784E51BB" w:rsidR="00141D24" w:rsidRPr="00AC7F6D" w:rsidRDefault="00B038AC" w:rsidP="00B038AC">
      <w:pPr>
        <w:numPr>
          <w:ilvl w:val="0"/>
          <w:numId w:val="2"/>
        </w:numPr>
        <w:snapToGrid w:val="0"/>
        <w:spacing w:line="300" w:lineRule="auto"/>
        <w:rPr>
          <w:rFonts w:cs="Book Antiqua"/>
          <w:color w:val="000000"/>
          <w:sz w:val="24"/>
        </w:rPr>
      </w:pPr>
      <w:r w:rsidRPr="00177BBC">
        <w:rPr>
          <w:rFonts w:ascii="Book Antiqua" w:hAnsi="Book Antiqua" w:cs="Arial" w:hint="eastAsia"/>
          <w:bCs/>
          <w:sz w:val="24"/>
        </w:rPr>
        <w:t xml:space="preserve">Assume relation </w:t>
      </w:r>
      <w:r w:rsidRPr="00177BBC">
        <w:rPr>
          <w:rFonts w:ascii="Book Antiqua" w:hAnsi="Book Antiqua" w:cs="Arial" w:hint="eastAsia"/>
          <w:bCs/>
          <w:i/>
          <w:sz w:val="24"/>
        </w:rPr>
        <w:t>r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proofErr w:type="spellStart"/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r</w:t>
      </w:r>
      <w:proofErr w:type="spellEnd"/>
      <w:r w:rsidRPr="00177BBC">
        <w:rPr>
          <w:rFonts w:ascii="Book Antiqua" w:hAnsi="Book Antiqua" w:cs="Arial" w:hint="eastAsia"/>
          <w:bCs/>
          <w:sz w:val="24"/>
        </w:rPr>
        <w:t xml:space="preserve"> blocks and relation </w:t>
      </w:r>
      <w:r w:rsidRPr="00177BBC">
        <w:rPr>
          <w:rFonts w:ascii="Book Antiqua" w:hAnsi="Book Antiqua" w:cs="Arial" w:hint="eastAsia"/>
          <w:bCs/>
          <w:i/>
          <w:sz w:val="24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blocks, therefore, in the best case, only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="00621AB6">
        <w:rPr>
          <w:rFonts w:ascii="Book Antiqua" w:hAnsi="Book Antiqua" w:cs="Arial"/>
          <w:bCs/>
          <w:i/>
          <w:color w:val="FF0000"/>
          <w:sz w:val="24"/>
        </w:rPr>
        <w:t xml:space="preserve">     </w:t>
      </w:r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</w:t>
      </w:r>
      <w:r w:rsidRPr="00177BBC">
        <w:rPr>
          <w:rFonts w:ascii="Book Antiqua" w:hAnsi="Book Antiqua" w:cs="Arial" w:hint="eastAsia"/>
          <w:bCs/>
          <w:sz w:val="24"/>
        </w:rPr>
        <w:t>block transfers would be required for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CA71B0">
        <w:rPr>
          <w:rFonts w:ascii="Book Antiqua" w:hAnsi="Book Antiqua" w:cs="Arial"/>
          <w:bCs/>
          <w:position w:val="-6"/>
          <w:sz w:val="24"/>
        </w:rPr>
        <w:object w:dxaOrig="720" w:dyaOrig="240" w14:anchorId="657B198B">
          <v:shape id="_x0000_i1050" type="#_x0000_t75" style="width:36pt;height:12pt" o:ole="">
            <v:imagedata r:id="rId10" o:title=""/>
          </v:shape>
          <o:OLEObject Type="Embed" ProgID="Equation.DSMT4" ShapeID="_x0000_i1050" DrawAspect="Content" ObjectID="_1795351744" r:id="rId11"/>
        </w:object>
      </w:r>
      <w:r w:rsidRPr="00177BBC"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Arial" w:hint="eastAsia"/>
          <w:bCs/>
          <w:sz w:val="24"/>
        </w:rPr>
        <w:t xml:space="preserve"> </w:t>
      </w:r>
    </w:p>
    <w:p w14:paraId="6F5E5359" w14:textId="289B8D7C" w:rsidR="00382506" w:rsidRPr="00057C88" w:rsidRDefault="00382506" w:rsidP="00382506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057C88">
        <w:rPr>
          <w:rFonts w:ascii="Book Antiqua" w:hAnsi="Book Antiqua" w:cs="Book Antiqua"/>
          <w:sz w:val="24"/>
        </w:rPr>
        <w:t>A</w:t>
      </w:r>
      <w:r w:rsidRPr="00057C88">
        <w:rPr>
          <w:rFonts w:ascii="Book Antiqua" w:hAnsi="Book Antiqua" w:cs="Arial"/>
          <w:bCs/>
          <w:sz w:val="24"/>
        </w:rPr>
        <w:t xml:space="preserve">n ideal hash function is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</w:t>
      </w:r>
      <w:r w:rsidRPr="00057C88">
        <w:rPr>
          <w:rFonts w:ascii="Book Antiqua" w:hAnsi="Book Antiqua" w:cs="Arial" w:hint="eastAsia"/>
          <w:bCs/>
          <w:sz w:val="24"/>
        </w:rPr>
        <w:t xml:space="preserve"> and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proofErr w:type="gramStart"/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 w:rsidRPr="00057C88">
        <w:rPr>
          <w:rFonts w:ascii="Book Antiqua" w:hAnsi="Book Antiqua" w:cs="Arial" w:hint="eastAsia"/>
          <w:bCs/>
          <w:sz w:val="24"/>
        </w:rPr>
        <w:t>,</w:t>
      </w:r>
      <w:proofErr w:type="gramEnd"/>
      <w:r w:rsidRPr="00057C88">
        <w:rPr>
          <w:rFonts w:ascii="Book Antiqua" w:hAnsi="Book Antiqua" w:cs="Arial" w:hint="eastAsia"/>
          <w:bCs/>
          <w:sz w:val="24"/>
        </w:rPr>
        <w:t xml:space="preserve"> the former </w:t>
      </w:r>
      <w:r w:rsidRPr="00057C88">
        <w:rPr>
          <w:rFonts w:ascii="Book Antiqua" w:hAnsi="Book Antiqua" w:cs="Arial"/>
          <w:bCs/>
          <w:sz w:val="24"/>
        </w:rPr>
        <w:t>require</w:t>
      </w:r>
      <w:r w:rsidRPr="00057C88">
        <w:rPr>
          <w:rFonts w:ascii="Book Antiqua" w:hAnsi="Book Antiqua" w:cs="Arial" w:hint="eastAsia"/>
          <w:bCs/>
          <w:sz w:val="24"/>
        </w:rPr>
        <w:t xml:space="preserve"> that </w:t>
      </w:r>
      <w:r w:rsidRPr="00057C88">
        <w:rPr>
          <w:rFonts w:ascii="Book Antiqua" w:hAnsi="Book Antiqua" w:cs="Arial"/>
          <w:bCs/>
          <w:sz w:val="24"/>
        </w:rPr>
        <w:t>each bucket is assigned the same number of search-key values from the set of all possible values</w:t>
      </w:r>
      <w:r>
        <w:rPr>
          <w:rFonts w:ascii="Book Antiqua" w:hAnsi="Book Antiqua" w:cs="Arial" w:hint="eastAsia"/>
          <w:bCs/>
          <w:sz w:val="24"/>
        </w:rPr>
        <w:t>.</w:t>
      </w:r>
    </w:p>
    <w:p w14:paraId="10B06BB4" w14:textId="6430E650" w:rsidR="00F80C64" w:rsidRDefault="00F80C64" w:rsidP="00F80C64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 w:rsidRPr="00F80C64">
        <w:rPr>
          <w:rFonts w:cs="Arial"/>
          <w:bCs/>
          <w:color w:val="000000"/>
          <w:sz w:val="24"/>
        </w:rPr>
        <w:t>To generate query-evaluation plans for an expression, we have to generate logically equivalent expressions using</w:t>
      </w:r>
      <w:r w:rsidR="00E94B54">
        <w:rPr>
          <w:rFonts w:cs="Arial" w:hint="eastAsia"/>
          <w:bCs/>
          <w:color w:val="000000"/>
          <w:sz w:val="24"/>
        </w:rPr>
        <w:t xml:space="preserve">  </w:t>
      </w:r>
      <w:r w:rsidR="00621AB6">
        <w:rPr>
          <w:rFonts w:cs="Arial"/>
          <w:bCs/>
          <w:color w:val="FF0000"/>
          <w:sz w:val="24"/>
          <w:u w:val="single"/>
        </w:rPr>
        <w:t xml:space="preserve">         </w:t>
      </w:r>
      <w:proofErr w:type="gramStart"/>
      <w:r w:rsidR="00621AB6">
        <w:rPr>
          <w:rFonts w:cs="Arial"/>
          <w:bCs/>
          <w:color w:val="FF0000"/>
          <w:sz w:val="24"/>
          <w:u w:val="single"/>
        </w:rPr>
        <w:t xml:space="preserve">  </w:t>
      </w:r>
      <w:r w:rsidR="00E94B54">
        <w:rPr>
          <w:rFonts w:cs="Arial" w:hint="eastAsia"/>
          <w:bCs/>
          <w:color w:val="000000"/>
          <w:sz w:val="24"/>
        </w:rPr>
        <w:t>.</w:t>
      </w:r>
      <w:proofErr w:type="gramEnd"/>
      <w:r w:rsidRPr="00F80C64">
        <w:rPr>
          <w:rFonts w:cs="Arial" w:hint="eastAsia"/>
          <w:bCs/>
          <w:color w:val="000000"/>
          <w:sz w:val="24"/>
        </w:rPr>
        <w:t xml:space="preserve"> </w:t>
      </w:r>
    </w:p>
    <w:p w14:paraId="5B20A14B" w14:textId="0C0F8D9A" w:rsidR="00EB106A" w:rsidRDefault="00EB106A" w:rsidP="00EB106A">
      <w:pPr>
        <w:numPr>
          <w:ilvl w:val="0"/>
          <w:numId w:val="2"/>
        </w:numPr>
        <w:snapToGrid w:val="0"/>
        <w:spacing w:line="300" w:lineRule="auto"/>
        <w:rPr>
          <w:rFonts w:ascii="Book Antiqua" w:hAnsi="Book Antiqua" w:cs="Book Antiqua"/>
          <w:sz w:val="24"/>
        </w:rPr>
      </w:pPr>
      <w:r>
        <w:rPr>
          <w:rFonts w:ascii="Book Antiqua" w:hAnsi="Book Antiqua" w:cs="Book Antiqua"/>
          <w:sz w:val="24"/>
        </w:rPr>
        <w:t xml:space="preserve">Consider a B+-tree of order n, if there are K search-key values in the </w:t>
      </w:r>
      <w:r>
        <w:rPr>
          <w:rFonts w:ascii="Book Antiqua" w:hAnsi="Book Antiqua" w:cs="Book Antiqua"/>
          <w:sz w:val="24"/>
        </w:rPr>
        <w:lastRenderedPageBreak/>
        <w:t xml:space="preserve">file, the path from the root to the </w:t>
      </w:r>
      <w:proofErr w:type="gramStart"/>
      <w:r>
        <w:rPr>
          <w:rFonts w:ascii="Book Antiqua" w:hAnsi="Book Antiqua" w:cs="Book Antiqua"/>
          <w:sz w:val="24"/>
        </w:rPr>
        <w:t>leaf  node</w:t>
      </w:r>
      <w:proofErr w:type="gramEnd"/>
      <w:r>
        <w:rPr>
          <w:rFonts w:ascii="Book Antiqua" w:hAnsi="Book Antiqua" w:cs="Book Antiqua"/>
          <w:sz w:val="24"/>
        </w:rPr>
        <w:t xml:space="preserve"> is no longer than</w:t>
      </w:r>
      <w:r>
        <w:rPr>
          <w:rFonts w:ascii="Book Antiqua" w:hAnsi="Book Antiqua" w:cs="Book Antiqua"/>
          <w:sz w:val="24"/>
          <w:u w:val="single"/>
        </w:rPr>
        <w:t xml:space="preserve"> _</w:t>
      </w:r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          </w:t>
      </w:r>
      <w:r>
        <w:rPr>
          <w:rFonts w:ascii="Book Antiqua" w:hAnsi="Book Antiqua" w:cs="Book Antiqua"/>
          <w:sz w:val="24"/>
          <w:u w:val="single"/>
        </w:rPr>
        <w:t xml:space="preserve"> .</w:t>
      </w:r>
    </w:p>
    <w:p w14:paraId="0DD8B056" w14:textId="0D299E3F" w:rsidR="001A2D3E" w:rsidRPr="00AC7F6D" w:rsidRDefault="00201974" w:rsidP="00650A82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>
        <w:rPr>
          <w:rFonts w:cs="Arial" w:hint="eastAsia"/>
          <w:bCs/>
          <w:color w:val="000000"/>
          <w:sz w:val="24"/>
        </w:rPr>
        <w:t xml:space="preserve"> </w:t>
      </w:r>
      <w:r w:rsidR="00B97D5C" w:rsidRPr="00B97D5C">
        <w:rPr>
          <w:rFonts w:cs="Arial"/>
          <w:bCs/>
          <w:color w:val="000000"/>
          <w:sz w:val="24"/>
        </w:rPr>
        <w:t xml:space="preserve">Hash indices are always </w:t>
      </w:r>
      <w:r w:rsidR="00621AB6">
        <w:rPr>
          <w:rFonts w:cs="Arial"/>
          <w:bCs/>
          <w:color w:val="FF0000"/>
          <w:sz w:val="24"/>
          <w:u w:val="single"/>
        </w:rPr>
        <w:t xml:space="preserve">       </w:t>
      </w:r>
      <w:proofErr w:type="gramStart"/>
      <w:r w:rsidR="00621AB6">
        <w:rPr>
          <w:rFonts w:cs="Arial"/>
          <w:bCs/>
          <w:color w:val="FF0000"/>
          <w:sz w:val="24"/>
          <w:u w:val="single"/>
        </w:rPr>
        <w:t xml:space="preserve">  </w:t>
      </w:r>
      <w:r w:rsidR="00650A82">
        <w:rPr>
          <w:rFonts w:cs="Arial" w:hint="eastAsia"/>
          <w:bCs/>
          <w:color w:val="000000"/>
          <w:sz w:val="24"/>
        </w:rPr>
        <w:t xml:space="preserve"> (</w:t>
      </w:r>
      <w:proofErr w:type="gramEnd"/>
      <w:r w:rsidR="00650A82" w:rsidRPr="00650A82">
        <w:rPr>
          <w:rFonts w:cs="Arial"/>
          <w:bCs/>
          <w:color w:val="000000"/>
          <w:sz w:val="24"/>
        </w:rPr>
        <w:t>primary or secondary</w:t>
      </w:r>
      <w:r w:rsidR="00650A82">
        <w:rPr>
          <w:rFonts w:cs="Arial" w:hint="eastAsia"/>
          <w:bCs/>
          <w:color w:val="000000"/>
          <w:sz w:val="24"/>
        </w:rPr>
        <w:t>)</w:t>
      </w:r>
      <w:r w:rsidR="00B97D5C" w:rsidRPr="00B97D5C">
        <w:rPr>
          <w:rFonts w:cs="Arial"/>
          <w:bCs/>
          <w:color w:val="000000"/>
          <w:sz w:val="24"/>
        </w:rPr>
        <w:t xml:space="preserve"> indices</w:t>
      </w:r>
      <w:r w:rsidR="00CD6BEE">
        <w:rPr>
          <w:rFonts w:cs="Arial"/>
          <w:bCs/>
          <w:color w:val="000000"/>
          <w:sz w:val="24"/>
        </w:rPr>
        <w:t>.</w:t>
      </w:r>
    </w:p>
    <w:p w14:paraId="4CF190E8" w14:textId="178189B4" w:rsidR="00817AB8" w:rsidRPr="00AC7F6D" w:rsidRDefault="003155EC" w:rsidP="00A76F04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477366">
        <w:rPr>
          <w:rFonts w:cs="Arial"/>
          <w:bCs/>
          <w:color w:val="000000"/>
          <w:sz w:val="24"/>
        </w:rPr>
        <w:t>We</w:t>
      </w:r>
      <w:r w:rsidRPr="00477366">
        <w:rPr>
          <w:rFonts w:cs="Arial" w:hint="eastAsia"/>
          <w:bCs/>
          <w:color w:val="000000"/>
          <w:sz w:val="24"/>
        </w:rPr>
        <w:t xml:space="preserve"> assume that a relation has a B+ tree index of height 5, each disk block contains 4 tuples of the relation, and there are 10 tuples satisfying </w:t>
      </w:r>
      <w:r w:rsidR="00FD29F5">
        <w:rPr>
          <w:rFonts w:cs="Arial" w:hint="eastAsia"/>
          <w:bCs/>
          <w:color w:val="000000"/>
          <w:sz w:val="24"/>
        </w:rPr>
        <w:t>a</w:t>
      </w:r>
      <w:r w:rsidR="001839E4">
        <w:rPr>
          <w:rFonts w:cs="Arial" w:hint="eastAsia"/>
          <w:bCs/>
          <w:color w:val="000000"/>
          <w:sz w:val="24"/>
        </w:rPr>
        <w:t xml:space="preserve"> </w:t>
      </w:r>
      <w:r w:rsidR="001839E4">
        <w:t>s</w:t>
      </w:r>
      <w:r w:rsidR="001839E4" w:rsidRPr="00D23502">
        <w:t>election</w:t>
      </w:r>
      <w:r w:rsidRPr="00477366">
        <w:rPr>
          <w:rFonts w:cs="Arial" w:hint="eastAsia"/>
          <w:bCs/>
          <w:color w:val="000000"/>
          <w:sz w:val="24"/>
        </w:rPr>
        <w:t xml:space="preserve"> </w:t>
      </w:r>
      <w:r w:rsidR="001839E4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. To process the </w:t>
      </w:r>
      <w:r w:rsidR="00EE5283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, database management system </w:t>
      </w:r>
      <w:proofErr w:type="gramStart"/>
      <w:r>
        <w:rPr>
          <w:rFonts w:cs="Arial" w:hint="eastAsia"/>
          <w:bCs/>
          <w:color w:val="000000"/>
          <w:sz w:val="24"/>
        </w:rPr>
        <w:t>have</w:t>
      </w:r>
      <w:proofErr w:type="gramEnd"/>
      <w:r>
        <w:rPr>
          <w:rFonts w:cs="Arial" w:hint="eastAsia"/>
          <w:bCs/>
          <w:color w:val="000000"/>
          <w:sz w:val="24"/>
        </w:rPr>
        <w:t xml:space="preserve"> to access disk at least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 w:rsidR="00621AB6">
        <w:rPr>
          <w:rFonts w:cs="Arial"/>
          <w:bCs/>
          <w:color w:val="FF0000"/>
          <w:sz w:val="24"/>
          <w:u w:val="single"/>
        </w:rPr>
        <w:t xml:space="preserve">      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000000"/>
          <w:sz w:val="24"/>
        </w:rPr>
        <w:t xml:space="preserve">times in the </w:t>
      </w:r>
      <w:r w:rsidR="00706916">
        <w:rPr>
          <w:rFonts w:cs="Arial" w:hint="eastAsia"/>
          <w:bCs/>
          <w:color w:val="000000"/>
          <w:sz w:val="24"/>
        </w:rPr>
        <w:t>worst</w:t>
      </w:r>
      <w:r>
        <w:rPr>
          <w:rFonts w:cs="Arial" w:hint="eastAsia"/>
          <w:bCs/>
          <w:color w:val="000000"/>
          <w:sz w:val="24"/>
        </w:rPr>
        <w:t xml:space="preserve"> case.</w:t>
      </w:r>
      <w:r>
        <w:rPr>
          <w:rFonts w:hint="eastAsia"/>
          <w:color w:val="000000"/>
        </w:rPr>
        <w:t xml:space="preserve"> </w:t>
      </w:r>
    </w:p>
    <w:p w14:paraId="6A5100ED" w14:textId="0D880C94" w:rsidR="00AA4363" w:rsidRPr="00541960" w:rsidRDefault="0070314E" w:rsidP="00AA4363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>
        <w:rPr>
          <w:rFonts w:ascii="Book Antiqua" w:hAnsi="Book Antiqua" w:cs="Book Antiqua"/>
          <w:sz w:val="24"/>
        </w:rPr>
        <w:t>A</w:t>
      </w:r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AA4363" w:rsidRPr="0070314E">
        <w:rPr>
          <w:rFonts w:ascii="Book Antiqua" w:hAnsi="Book Antiqua" w:cs="Book Antiqua"/>
          <w:sz w:val="24"/>
        </w:rPr>
        <w:t>transaction</w:t>
      </w:r>
      <w:r w:rsidR="00AA4363" w:rsidRPr="00F769A4">
        <w:rPr>
          <w:rFonts w:ascii="Book Antiqua" w:hAnsi="Book Antiqua" w:cs="Book Antiqua"/>
          <w:sz w:val="24"/>
        </w:rPr>
        <w:t xml:space="preserve"> has the following properties: </w:t>
      </w:r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   </w:t>
      </w:r>
      <w:proofErr w:type="gramStart"/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</w:t>
      </w:r>
      <w:r w:rsidR="00AA4363" w:rsidRPr="00F769A4">
        <w:rPr>
          <w:rFonts w:ascii="Book Antiqua" w:hAnsi="Book Antiqua" w:cs="Book Antiqua"/>
          <w:sz w:val="24"/>
        </w:rPr>
        <w:t>,</w:t>
      </w:r>
      <w:proofErr w:type="gramEnd"/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621AB6">
        <w:rPr>
          <w:rFonts w:ascii="Book Antiqua" w:hAnsi="Book Antiqua" w:cs="Book Antiqua"/>
          <w:color w:val="FF0000"/>
          <w:sz w:val="24"/>
          <w:u w:val="single"/>
        </w:rPr>
        <w:t xml:space="preserve">        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70314E">
        <w:rPr>
          <w:rFonts w:ascii="Book Antiqua" w:hAnsi="Book Antiqua" w:cs="Book Antiqua"/>
          <w:sz w:val="24"/>
        </w:rPr>
        <w:t>isolation and durability</w:t>
      </w:r>
      <w:r w:rsidR="00AA4363" w:rsidRPr="00F769A4">
        <w:rPr>
          <w:rFonts w:ascii="Book Antiqua" w:hAnsi="Book Antiqua" w:cs="Book Antiqua"/>
          <w:sz w:val="24"/>
        </w:rPr>
        <w:t xml:space="preserve">. </w:t>
      </w:r>
    </w:p>
    <w:p w14:paraId="409D6C79" w14:textId="72E278EB" w:rsidR="00541960" w:rsidRPr="007B0332" w:rsidRDefault="00541960" w:rsidP="007B0332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7B0332">
        <w:rPr>
          <w:rFonts w:ascii="Book Antiqua" w:hAnsi="Book Antiqua" w:cs="Arial"/>
          <w:bCs/>
          <w:sz w:val="24"/>
        </w:rPr>
        <w:t xml:space="preserve">The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   </w:t>
      </w:r>
      <w:r w:rsidRPr="007B0332">
        <w:rPr>
          <w:rFonts w:ascii="Book Antiqua" w:hAnsi="Book Antiqua" w:cs="Arial"/>
          <w:b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 xml:space="preserve">database modification scheme allows database modification to be output to the database while the transaction is still in </w:t>
      </w:r>
      <w:r w:rsidRPr="0042633E">
        <w:rPr>
          <w:rFonts w:ascii="Book Antiqua" w:hAnsi="Book Antiqua" w:cs="Arial" w:hint="eastAsia"/>
          <w:bCs/>
          <w:sz w:val="24"/>
        </w:rPr>
        <w:t>active</w:t>
      </w:r>
      <w:r w:rsidRPr="0042633E">
        <w:rPr>
          <w:rFonts w:ascii="Book Antiqua" w:hAnsi="Book Antiqua" w:cs="Arial"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>state</w:t>
      </w:r>
      <w:r w:rsidRPr="007B0332">
        <w:rPr>
          <w:rFonts w:ascii="Book Antiqua" w:hAnsi="Book Antiqua" w:cs="Arial" w:hint="eastAsia"/>
          <w:bCs/>
          <w:sz w:val="24"/>
        </w:rPr>
        <w:t>.</w:t>
      </w:r>
    </w:p>
    <w:p w14:paraId="725738C4" w14:textId="7BD939CD" w:rsidR="008625B4" w:rsidRPr="00334098" w:rsidRDefault="007038CF" w:rsidP="005E0693">
      <w:pPr>
        <w:numPr>
          <w:ilvl w:val="0"/>
          <w:numId w:val="2"/>
        </w:numPr>
        <w:snapToGrid w:val="0"/>
        <w:spacing w:line="320" w:lineRule="exact"/>
        <w:ind w:left="777"/>
        <w:rPr>
          <w:rFonts w:cs="Arial"/>
          <w:bCs/>
          <w:color w:val="000000"/>
          <w:sz w:val="24"/>
        </w:rPr>
      </w:pPr>
      <w:r w:rsidRPr="00334098">
        <w:rPr>
          <w:rFonts w:ascii="Book Antiqua" w:hAnsi="Book Antiqua" w:cs="Arial" w:hint="eastAsia"/>
          <w:bCs/>
          <w:sz w:val="24"/>
        </w:rPr>
        <w:t>In the process of d</w:t>
      </w:r>
      <w:r w:rsidRPr="00334098">
        <w:rPr>
          <w:rFonts w:ascii="Book Antiqua" w:hAnsi="Book Antiqua" w:cs="Arial"/>
          <w:bCs/>
          <w:sz w:val="24"/>
        </w:rPr>
        <w:t xml:space="preserve">eadlock </w:t>
      </w:r>
      <w:r w:rsidRPr="00334098">
        <w:rPr>
          <w:rFonts w:ascii="Book Antiqua" w:hAnsi="Book Antiqua" w:cs="Arial" w:hint="eastAsia"/>
          <w:bCs/>
          <w:sz w:val="24"/>
        </w:rPr>
        <w:t>p</w:t>
      </w:r>
      <w:r w:rsidRPr="00334098">
        <w:rPr>
          <w:rFonts w:ascii="Book Antiqua" w:hAnsi="Book Antiqua" w:cs="Arial"/>
          <w:bCs/>
          <w:sz w:val="24"/>
        </w:rPr>
        <w:t>revention</w:t>
      </w:r>
      <w:r w:rsidRPr="00334098">
        <w:rPr>
          <w:rFonts w:ascii="Book Antiqua" w:hAnsi="Book Antiqua" w:cs="Arial" w:hint="eastAsia"/>
          <w:bCs/>
          <w:sz w:val="24"/>
        </w:rPr>
        <w:t>,</w:t>
      </w:r>
      <w:r w:rsidR="00355668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355668" w:rsidRPr="00334098">
        <w:rPr>
          <w:rFonts w:ascii="Book Antiqua" w:hAnsi="Book Antiqua" w:cs="Arial"/>
          <w:bCs/>
          <w:sz w:val="24"/>
        </w:rPr>
        <w:t xml:space="preserve">wound-wait </w:t>
      </w:r>
      <w:r w:rsidRPr="00334098">
        <w:rPr>
          <w:rFonts w:ascii="Book Antiqua" w:hAnsi="Book Antiqua" w:cs="Arial"/>
          <w:bCs/>
          <w:sz w:val="24"/>
        </w:rPr>
        <w:t>scheme</w:t>
      </w:r>
      <w:r w:rsidRPr="00334098">
        <w:rPr>
          <w:rFonts w:ascii="Book Antiqua" w:hAnsi="Book Antiqua" w:cs="Arial" w:hint="eastAsia"/>
          <w:bCs/>
          <w:sz w:val="24"/>
        </w:rPr>
        <w:t xml:space="preserve"> uses </w:t>
      </w:r>
      <w:proofErr w:type="gramStart"/>
      <w:r w:rsidRPr="00334098">
        <w:rPr>
          <w:rFonts w:ascii="Book Antiqua" w:hAnsi="Book Antiqua" w:cs="Arial" w:hint="eastAsia"/>
          <w:bCs/>
          <w:sz w:val="24"/>
        </w:rPr>
        <w:t xml:space="preserve">a </w:t>
      </w:r>
      <w:r w:rsidRPr="00334098">
        <w:rPr>
          <w:rFonts w:ascii="Book Antiqua" w:hAnsi="Book Antiqua" w:cs="Arial"/>
          <w:bCs/>
          <w:sz w:val="24"/>
        </w:rPr>
        <w:t xml:space="preserve"> preemptive</w:t>
      </w:r>
      <w:proofErr w:type="gramEnd"/>
      <w:r w:rsidRPr="00334098">
        <w:rPr>
          <w:rFonts w:ascii="Book Antiqua" w:hAnsi="Book Antiqua" w:cs="Arial" w:hint="eastAsia"/>
          <w:bCs/>
          <w:sz w:val="24"/>
        </w:rPr>
        <w:t xml:space="preserve"> strategy, that is,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</w:t>
      </w:r>
      <w:r w:rsidRPr="00334098">
        <w:rPr>
          <w:rFonts w:ascii="Book Antiqua" w:hAnsi="Book Antiqua" w:cs="Arial"/>
          <w:bCs/>
          <w:sz w:val="24"/>
        </w:rPr>
        <w:t xml:space="preserve"> </w:t>
      </w:r>
      <w:r w:rsidR="00FD5DA5" w:rsidRPr="00334098">
        <w:rPr>
          <w:rFonts w:ascii="Book Antiqua" w:hAnsi="Book Antiqua" w:cs="Arial"/>
          <w:bCs/>
          <w:sz w:val="24"/>
        </w:rPr>
        <w:t xml:space="preserve">(older/younger) </w:t>
      </w:r>
      <w:r w:rsidRPr="00334098">
        <w:rPr>
          <w:rFonts w:ascii="Book Antiqua" w:hAnsi="Book Antiqua" w:cs="Arial"/>
          <w:bCs/>
          <w:sz w:val="24"/>
        </w:rPr>
        <w:t xml:space="preserve">transaction wounds (forces rollback) of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 </w:t>
      </w:r>
      <w:r w:rsidR="00D23784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B9465B" w:rsidRPr="00334098">
        <w:rPr>
          <w:rFonts w:ascii="Book Antiqua" w:hAnsi="Book Antiqua" w:cs="Arial"/>
          <w:bCs/>
          <w:sz w:val="24"/>
        </w:rPr>
        <w:t>(older/younger)</w:t>
      </w:r>
      <w:r w:rsidRPr="00334098">
        <w:rPr>
          <w:rFonts w:ascii="Book Antiqua" w:hAnsi="Book Antiqua" w:cs="Arial"/>
          <w:bCs/>
          <w:sz w:val="24"/>
        </w:rPr>
        <w:t xml:space="preserve"> transaction instead of waiting for it. </w:t>
      </w:r>
      <w:r w:rsidR="00001DB3" w:rsidRPr="00334098">
        <w:rPr>
          <w:rFonts w:ascii="Book Antiqua" w:hAnsi="Book Antiqua" w:cs="Arial" w:hint="eastAsia"/>
          <w:bCs/>
          <w:sz w:val="24"/>
        </w:rPr>
        <w:t xml:space="preserve"> </w:t>
      </w:r>
    </w:p>
    <w:p w14:paraId="1729BD1A" w14:textId="2ADF545B" w:rsidR="002F2DA0" w:rsidRPr="00AC7F6D" w:rsidRDefault="00F30A8E" w:rsidP="00F30A8E">
      <w:pPr>
        <w:numPr>
          <w:ilvl w:val="0"/>
          <w:numId w:val="2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>
        <w:rPr>
          <w:rFonts w:ascii="Book Antiqua" w:hAnsi="Book Antiqua" w:cs="Arial" w:hint="eastAsia"/>
          <w:bCs/>
          <w:sz w:val="24"/>
        </w:rPr>
        <w:t>In</w:t>
      </w:r>
      <w:r w:rsidRPr="00996F67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/>
          <w:bCs/>
          <w:sz w:val="24"/>
        </w:rPr>
        <w:t xml:space="preserve">deferred </w:t>
      </w:r>
      <w:r w:rsidRPr="00996F67">
        <w:rPr>
          <w:rFonts w:ascii="Book Antiqua" w:hAnsi="Book Antiqua" w:cs="Arial"/>
          <w:bCs/>
          <w:sz w:val="24"/>
        </w:rPr>
        <w:t xml:space="preserve">database modification </w:t>
      </w:r>
      <w:proofErr w:type="gramStart"/>
      <w:r w:rsidRPr="00996F67">
        <w:rPr>
          <w:rFonts w:ascii="Book Antiqua" w:hAnsi="Book Antiqua" w:cs="Arial"/>
          <w:bCs/>
          <w:sz w:val="24"/>
        </w:rPr>
        <w:t>schem</w:t>
      </w:r>
      <w:r>
        <w:rPr>
          <w:rFonts w:ascii="Book Antiqua" w:hAnsi="Book Antiqua" w:cs="Arial" w:hint="eastAsia"/>
          <w:bCs/>
          <w:sz w:val="24"/>
        </w:rPr>
        <w:t>e,</w:t>
      </w:r>
      <w:r w:rsidRPr="0034296E">
        <w:rPr>
          <w:rFonts w:ascii="Book Antiqua" w:hAnsi="Book Antiqua" w:cs="Arial"/>
          <w:bCs/>
          <w:sz w:val="24"/>
        </w:rPr>
        <w:t xml:space="preserve">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proofErr w:type="gramEnd"/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r w:rsidRPr="0034296E">
        <w:rPr>
          <w:rFonts w:ascii="Book Antiqua" w:hAnsi="Book Antiqua" w:cs="Arial" w:hint="eastAsia"/>
          <w:bCs/>
          <w:sz w:val="24"/>
          <w:u w:val="single"/>
        </w:rPr>
        <w:t xml:space="preserve"> </w:t>
      </w:r>
      <w:r w:rsidRPr="0034296E">
        <w:rPr>
          <w:rFonts w:ascii="Book Antiqua" w:hAnsi="Book Antiqua" w:cs="Arial" w:hint="eastAsia"/>
          <w:bCs/>
          <w:sz w:val="24"/>
        </w:rPr>
        <w:t xml:space="preserve">operation </w:t>
      </w:r>
      <w:r>
        <w:rPr>
          <w:rFonts w:ascii="Book Antiqua" w:hAnsi="Book Antiqua" w:cs="Arial" w:hint="eastAsia"/>
          <w:bCs/>
          <w:sz w:val="24"/>
        </w:rPr>
        <w:t>is the only operation used in the r</w:t>
      </w:r>
      <w:r w:rsidRPr="0034296E">
        <w:rPr>
          <w:rFonts w:ascii="Book Antiqua" w:hAnsi="Book Antiqua" w:cs="Arial"/>
          <w:bCs/>
          <w:sz w:val="24"/>
        </w:rPr>
        <w:t>ecovery procedure</w:t>
      </w:r>
      <w:r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Book Antiqua" w:hint="eastAsia"/>
          <w:sz w:val="24"/>
        </w:rPr>
        <w:t xml:space="preserve"> </w:t>
      </w:r>
    </w:p>
    <w:p w14:paraId="374858B3" w14:textId="69E2BEC1" w:rsidR="007415D0" w:rsidRPr="000270F9" w:rsidRDefault="00A44A0D" w:rsidP="00531843">
      <w:pPr>
        <w:numPr>
          <w:ilvl w:val="0"/>
          <w:numId w:val="2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531843">
        <w:rPr>
          <w:rFonts w:ascii="Book Antiqua" w:hAnsi="Book Antiqua" w:cs="Arial"/>
          <w:bCs/>
          <w:sz w:val="24"/>
        </w:rPr>
        <w:t xml:space="preserve">The system is in a deadlock state if and only if the wait-for graph has a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  </w:t>
      </w:r>
      <w:proofErr w:type="gramStart"/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 w:rsidRPr="00531843">
        <w:rPr>
          <w:rFonts w:ascii="Book Antiqua" w:hAnsi="Book Antiqua" w:cs="Arial"/>
          <w:bCs/>
          <w:sz w:val="24"/>
        </w:rPr>
        <w:t>.</w:t>
      </w:r>
      <w:proofErr w:type="gramEnd"/>
      <w:r w:rsidRPr="00531843">
        <w:rPr>
          <w:rFonts w:ascii="Book Antiqua" w:hAnsi="Book Antiqua" w:cs="Arial"/>
          <w:bCs/>
          <w:sz w:val="24"/>
        </w:rPr>
        <w:t xml:space="preserve">  </w:t>
      </w:r>
    </w:p>
    <w:p w14:paraId="6D7FA517" w14:textId="63B71E74" w:rsidR="00876ECF" w:rsidRPr="002E239C" w:rsidRDefault="00876ECF" w:rsidP="0004030B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2E239C">
        <w:rPr>
          <w:rFonts w:ascii="Book Antiqua" w:hAnsi="Book Antiqua" w:cs="Arial"/>
          <w:bCs/>
          <w:sz w:val="24"/>
        </w:rPr>
        <w:t xml:space="preserve">Cascading rollbacks can be avoided by applying </w:t>
      </w:r>
      <w:r w:rsidR="00621AB6">
        <w:rPr>
          <w:rFonts w:ascii="Book Antiqua" w:hAnsi="Book Antiqua" w:cs="Arial"/>
          <w:bCs/>
          <w:color w:val="FF0000"/>
          <w:sz w:val="24"/>
          <w:u w:val="single"/>
        </w:rPr>
        <w:t xml:space="preserve">       </w:t>
      </w:r>
      <w:r w:rsidRPr="002E239C">
        <w:rPr>
          <w:rFonts w:ascii="Book Antiqua" w:hAnsi="Book Antiqua" w:cs="Arial"/>
          <w:bCs/>
          <w:sz w:val="24"/>
        </w:rPr>
        <w:t xml:space="preserve"> two-phase locking protocol to transactions in currency control.</w:t>
      </w:r>
    </w:p>
    <w:p w14:paraId="54ED49EE" w14:textId="77777777" w:rsidR="00C027B7" w:rsidRPr="00AC7F6D" w:rsidRDefault="00C027B7" w:rsidP="00157755">
      <w:pPr>
        <w:spacing w:beforeLines="100" w:before="312" w:afterLines="100" w:after="312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Answer:</w:t>
      </w:r>
    </w:p>
    <w:p w14:paraId="2E3A22ED" w14:textId="77777777" w:rsidR="00D75348" w:rsidRPr="00AC7F6D" w:rsidRDefault="00D75348" w:rsidP="00157755">
      <w:pPr>
        <w:numPr>
          <w:ilvl w:val="0"/>
          <w:numId w:val="19"/>
        </w:numPr>
        <w:snapToGrid w:val="0"/>
        <w:spacing w:beforeLines="100" w:before="312" w:afterLines="100" w:after="312"/>
        <w:jc w:val="left"/>
        <w:rPr>
          <w:rFonts w:cs="Arial"/>
          <w:bCs/>
          <w:color w:val="000000"/>
          <w:sz w:val="24"/>
          <w:u w:val="single"/>
        </w:rPr>
        <w:sectPr w:rsidR="00D75348" w:rsidRPr="00AC7F6D"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75AB46B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DC829F0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42FDB77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A7399C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5FDE7F4A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75C63596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5002B76C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34394DC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22B2819B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522EE4D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81CD565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253339DE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93FB9A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lastRenderedPageBreak/>
        <w:t>__________________</w:t>
      </w:r>
    </w:p>
    <w:p w14:paraId="5CC180B3" w14:textId="77777777" w:rsidR="00D75348" w:rsidRPr="00AC7F6D" w:rsidRDefault="00D75348" w:rsidP="00DB244B">
      <w:pPr>
        <w:snapToGrid w:val="0"/>
        <w:spacing w:beforeLines="100" w:before="312" w:afterLines="150" w:after="468"/>
        <w:ind w:left="420"/>
        <w:jc w:val="left"/>
        <w:rPr>
          <w:rFonts w:cs="Arial"/>
          <w:bCs/>
          <w:color w:val="000000"/>
          <w:sz w:val="24"/>
        </w:rPr>
        <w:sectPr w:rsidR="00D75348" w:rsidRPr="00AC7F6D" w:rsidSect="00D7534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06732EBE" w14:textId="77777777" w:rsidR="00E43F80" w:rsidRPr="00AC7F6D" w:rsidRDefault="00D75348" w:rsidP="00C65D9E">
      <w:pPr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br w:type="page"/>
      </w:r>
      <w:r w:rsidR="00E43F80" w:rsidRPr="00AC7F6D">
        <w:rPr>
          <w:rFonts w:cs="Arial"/>
          <w:b/>
          <w:bCs/>
          <w:color w:val="000000"/>
          <w:sz w:val="28"/>
          <w:szCs w:val="28"/>
        </w:rPr>
        <w:lastRenderedPageBreak/>
        <w:t>Part I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8</w:t>
      </w:r>
      <w:r w:rsidR="00E43F80" w:rsidRPr="00AC7F6D">
        <w:rPr>
          <w:rFonts w:cs="Arial"/>
          <w:b/>
          <w:bCs/>
          <w:color w:val="000000"/>
          <w:sz w:val="28"/>
          <w:szCs w:val="28"/>
        </w:rPr>
        <w:t xml:space="preserve">0 pts.] </w:t>
      </w:r>
      <w:r w:rsidR="008B08B3" w:rsidRPr="00AC7F6D">
        <w:rPr>
          <w:rFonts w:cs="Arial"/>
          <w:b/>
          <w:bCs/>
          <w:color w:val="000000"/>
          <w:sz w:val="28"/>
          <w:szCs w:val="28"/>
        </w:rPr>
        <w:t>Answer the following questions</w:t>
      </w:r>
    </w:p>
    <w:p w14:paraId="0BD4EF17" w14:textId="77777777" w:rsidR="00371E97" w:rsidRPr="00371E97" w:rsidRDefault="00371E97" w:rsidP="00371E97">
      <w:pPr>
        <w:numPr>
          <w:ilvl w:val="0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371E97">
        <w:rPr>
          <w:rFonts w:ascii="Book Antiqua" w:hAnsi="Book Antiqua" w:cs="Arial" w:hint="eastAsia"/>
          <w:bCs/>
          <w:sz w:val="24"/>
        </w:rPr>
        <w:t>[1</w:t>
      </w:r>
      <w:r w:rsidR="00B61B83">
        <w:rPr>
          <w:rFonts w:ascii="Book Antiqua" w:hAnsi="Book Antiqua" w:cs="Arial" w:hint="eastAsia"/>
          <w:bCs/>
          <w:sz w:val="24"/>
        </w:rPr>
        <w:t>4</w:t>
      </w:r>
      <w:proofErr w:type="gramStart"/>
      <w:r w:rsidRPr="00371E97">
        <w:rPr>
          <w:rFonts w:ascii="Book Antiqua" w:hAnsi="Book Antiqua" w:cs="Arial" w:hint="eastAsia"/>
          <w:bCs/>
          <w:sz w:val="24"/>
        </w:rPr>
        <w:t>points]Database</w:t>
      </w:r>
      <w:proofErr w:type="gramEnd"/>
      <w:r w:rsidRPr="00371E97">
        <w:rPr>
          <w:rFonts w:ascii="Book Antiqua" w:hAnsi="Book Antiqua" w:cs="Arial" w:hint="eastAsia"/>
          <w:bCs/>
          <w:sz w:val="24"/>
        </w:rPr>
        <w:t xml:space="preserve"> design I: Consider the following conditions</w:t>
      </w:r>
    </w:p>
    <w:p w14:paraId="02E50473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STUDENT may be taught by one and only one teacher. The TEACHER may be instructor of one or more STUDENTS.</w:t>
      </w:r>
    </w:p>
    <w:p w14:paraId="26E86102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TEACHER may be responsible for one and only one CLASS. The CLASS may be the responsibility of one and only one TEACHER.</w:t>
      </w:r>
    </w:p>
    <w:p w14:paraId="3BDE4A2B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ay be made of one or more STUDENTS. The STUDENT must be a member of one and only one CLASS.</w:t>
      </w:r>
      <w:r w:rsidRPr="00AC0E90">
        <w:rPr>
          <w:rFonts w:ascii="Book Antiqua" w:hAnsi="Book Antiqua" w:cs="Arial" w:hint="eastAsia"/>
          <w:bCs/>
          <w:sz w:val="24"/>
        </w:rPr>
        <w:t xml:space="preserve"> </w:t>
      </w:r>
    </w:p>
    <w:p w14:paraId="59D02631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ust have one and only one ROOM. The ROOM may belong to one or more CLASS.</w:t>
      </w:r>
    </w:p>
    <w:p w14:paraId="21560616" w14:textId="77777777" w:rsidR="00371E97" w:rsidRDefault="00371E97" w:rsidP="00371E97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Notes: Assume entity CLASS has the following attributes: CID and CNAME, entity</w:t>
      </w:r>
      <w:r>
        <w:rPr>
          <w:rFonts w:ascii="Book Antiqua" w:hAnsi="Book Antiqua" w:cs="Arial"/>
          <w:bCs/>
          <w:sz w:val="24"/>
        </w:rPr>
        <w:t xml:space="preserve"> ROOM</w:t>
      </w:r>
      <w:r>
        <w:rPr>
          <w:rFonts w:ascii="Book Antiqua" w:hAnsi="Book Antiqua" w:cs="Arial" w:hint="eastAsia"/>
          <w:bCs/>
          <w:sz w:val="24"/>
        </w:rPr>
        <w:t xml:space="preserve"> has the following attributes: RID and LOCATION, entity STUDENT has the following attributes: SID, LASTNAME, </w:t>
      </w:r>
      <w:r>
        <w:rPr>
          <w:rFonts w:ascii="Book Antiqua" w:hAnsi="Book Antiqua" w:cs="Arial"/>
          <w:bCs/>
          <w:sz w:val="24"/>
        </w:rPr>
        <w:t>and FIRSTNAME</w:t>
      </w:r>
      <w:r>
        <w:rPr>
          <w:rFonts w:ascii="Book Antiqua" w:hAnsi="Book Antiqua" w:cs="Arial" w:hint="eastAsia"/>
          <w:bCs/>
          <w:sz w:val="24"/>
        </w:rPr>
        <w:t>, entity TEACHER has the following attributes: TID, TEACHERNAME, and TITLE.</w:t>
      </w:r>
    </w:p>
    <w:p w14:paraId="7C343D20" w14:textId="77777777" w:rsidR="00371E97" w:rsidRPr="00C62B9E" w:rsidRDefault="00371E97" w:rsidP="00C62B9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 w:rsidRPr="00C62B9E">
        <w:rPr>
          <w:rFonts w:ascii="Book Antiqua" w:hAnsi="Book Antiqua" w:cs="Arial" w:hint="eastAsia"/>
          <w:bCs/>
          <w:sz w:val="24"/>
        </w:rPr>
        <w:t>[6</w:t>
      </w:r>
      <w:proofErr w:type="gramStart"/>
      <w:r w:rsidRPr="00C62B9E">
        <w:rPr>
          <w:rFonts w:ascii="Book Antiqua" w:hAnsi="Book Antiqua" w:cs="Arial" w:hint="eastAsia"/>
          <w:bCs/>
          <w:sz w:val="24"/>
        </w:rPr>
        <w:t>points]</w:t>
      </w:r>
      <w:r w:rsidRPr="00C62B9E">
        <w:rPr>
          <w:rFonts w:ascii="Book Antiqua" w:hAnsi="Book Antiqua" w:cs="Arial"/>
          <w:bCs/>
          <w:sz w:val="24"/>
        </w:rPr>
        <w:t>C</w:t>
      </w:r>
      <w:r w:rsidRPr="00C62B9E">
        <w:rPr>
          <w:rFonts w:ascii="Book Antiqua" w:hAnsi="Book Antiqua" w:cs="Arial" w:hint="eastAsia"/>
          <w:bCs/>
          <w:sz w:val="24"/>
        </w:rPr>
        <w:t>onstruct</w:t>
      </w:r>
      <w:proofErr w:type="gramEnd"/>
      <w:r w:rsidRPr="00C62B9E">
        <w:rPr>
          <w:rFonts w:ascii="Book Antiqua" w:hAnsi="Book Antiqua" w:cs="Arial" w:hint="eastAsia"/>
          <w:bCs/>
          <w:sz w:val="24"/>
        </w:rPr>
        <w:t xml:space="preserve"> an ER diagram showing these relationships. </w:t>
      </w:r>
    </w:p>
    <w:p w14:paraId="7B19EB3C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2C624B51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51F03944" w14:textId="77777777" w:rsidR="00371E97" w:rsidRPr="00B3115B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color w:val="FF0000"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[4points] Construct appropriate relation schemas for the </w:t>
      </w:r>
      <w:r>
        <w:rPr>
          <w:rFonts w:ascii="Book Antiqua" w:hAnsi="Book Antiqua" w:cs="Arial"/>
          <w:bCs/>
          <w:sz w:val="24"/>
        </w:rPr>
        <w:t>relationship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B3115B">
        <w:rPr>
          <w:rFonts w:ascii="Book Antiqua" w:hAnsi="Book Antiqua" w:cs="Arial" w:hint="eastAsia"/>
          <w:bCs/>
          <w:color w:val="FF0000"/>
          <w:sz w:val="24"/>
        </w:rPr>
        <w:t xml:space="preserve">in your ER </w:t>
      </w:r>
      <w:r w:rsidRPr="00B3115B">
        <w:rPr>
          <w:rFonts w:ascii="Book Antiqua" w:hAnsi="Book Antiqua" w:cs="Arial"/>
          <w:bCs/>
          <w:color w:val="FF0000"/>
          <w:sz w:val="24"/>
        </w:rPr>
        <w:t xml:space="preserve">diagram. </w:t>
      </w:r>
    </w:p>
    <w:p w14:paraId="07D1D38D" w14:textId="77777777" w:rsidR="00371E97" w:rsidRPr="00B3115B" w:rsidRDefault="00371E97" w:rsidP="00371E97">
      <w:pPr>
        <w:rPr>
          <w:color w:val="FF0000"/>
        </w:rPr>
      </w:pPr>
      <w:r w:rsidRPr="00B3115B">
        <w:rPr>
          <w:rFonts w:hint="eastAsia"/>
          <w:color w:val="FF0000"/>
        </w:rPr>
        <w:t>S-T(</w:t>
      </w:r>
      <w:proofErr w:type="gramStart"/>
      <w:r w:rsidRPr="00B3115B">
        <w:rPr>
          <w:rFonts w:hint="eastAsia"/>
          <w:color w:val="FF0000"/>
        </w:rPr>
        <w:t>SID,TID</w:t>
      </w:r>
      <w:proofErr w:type="gramEnd"/>
      <w:r w:rsidRPr="00B3115B">
        <w:rPr>
          <w:rFonts w:hint="eastAsia"/>
          <w:color w:val="FF0000"/>
        </w:rPr>
        <w:t>)</w:t>
      </w:r>
    </w:p>
    <w:p w14:paraId="17AD86A4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771300D1" w14:textId="77777777" w:rsidR="00371E97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237125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Create an index </w:t>
      </w:r>
      <w:proofErr w:type="spellStart"/>
      <w:r>
        <w:rPr>
          <w:rFonts w:ascii="Book Antiqua" w:hAnsi="Book Antiqua" w:cs="Arial" w:hint="eastAsia"/>
          <w:bCs/>
          <w:i/>
          <w:sz w:val="24"/>
        </w:rPr>
        <w:t>std</w:t>
      </w:r>
      <w:r w:rsidRPr="003D38B3">
        <w:rPr>
          <w:rFonts w:ascii="Book Antiqua" w:hAnsi="Book Antiqua" w:cs="Arial" w:hint="eastAsia"/>
          <w:bCs/>
          <w:i/>
          <w:sz w:val="24"/>
        </w:rPr>
        <w:t>_index</w:t>
      </w:r>
      <w:proofErr w:type="spellEnd"/>
      <w:r>
        <w:rPr>
          <w:rFonts w:ascii="Book Antiqua" w:hAnsi="Book Antiqua" w:cs="Arial" w:hint="eastAsia"/>
          <w:bCs/>
          <w:sz w:val="24"/>
        </w:rPr>
        <w:t xml:space="preserve"> on the </w:t>
      </w:r>
      <w:proofErr w:type="gramStart"/>
      <w:r>
        <w:rPr>
          <w:rFonts w:ascii="Book Antiqua" w:hAnsi="Book Antiqua" w:cs="Arial" w:hint="eastAsia"/>
          <w:bCs/>
          <w:i/>
          <w:sz w:val="24"/>
        </w:rPr>
        <w:t>Student</w:t>
      </w:r>
      <w:proofErr w:type="gramEnd"/>
      <w:r>
        <w:rPr>
          <w:rFonts w:ascii="Book Antiqua" w:hAnsi="Book Antiqua" w:cs="Arial" w:hint="eastAsia"/>
          <w:bCs/>
          <w:i/>
          <w:sz w:val="24"/>
        </w:rPr>
        <w:t xml:space="preserve"> </w:t>
      </w:r>
      <w:r w:rsidRPr="003D38B3">
        <w:rPr>
          <w:rFonts w:ascii="Book Antiqua" w:hAnsi="Book Antiqua" w:cs="Arial"/>
          <w:bCs/>
          <w:sz w:val="24"/>
        </w:rPr>
        <w:t>relation</w:t>
      </w:r>
      <w:r w:rsidRPr="003D38B3">
        <w:rPr>
          <w:rFonts w:ascii="Book Antiqua" w:hAnsi="Book Antiqua" w:cs="Arial" w:hint="eastAsia"/>
          <w:bCs/>
          <w:sz w:val="24"/>
        </w:rPr>
        <w:t xml:space="preserve"> with </w:t>
      </w:r>
      <w:r>
        <w:rPr>
          <w:rFonts w:ascii="Book Antiqua" w:hAnsi="Book Antiqua" w:cs="Arial" w:hint="eastAsia"/>
          <w:bCs/>
          <w:i/>
          <w:sz w:val="24"/>
        </w:rPr>
        <w:t>SID</w:t>
      </w:r>
      <w:r>
        <w:rPr>
          <w:rFonts w:ascii="Book Antiqua" w:hAnsi="Book Antiqua" w:cs="Arial" w:hint="eastAsia"/>
          <w:bCs/>
          <w:sz w:val="24"/>
        </w:rPr>
        <w:t xml:space="preserve"> as the </w:t>
      </w:r>
      <w:proofErr w:type="spellStart"/>
      <w:r>
        <w:rPr>
          <w:rFonts w:ascii="Book Antiqua" w:hAnsi="Book Antiqua" w:cs="Arial" w:hint="eastAsia"/>
          <w:bCs/>
          <w:sz w:val="24"/>
        </w:rPr>
        <w:t>search_key</w:t>
      </w:r>
      <w:proofErr w:type="spellEnd"/>
      <w:r>
        <w:rPr>
          <w:rFonts w:ascii="Book Antiqua" w:hAnsi="Book Antiqua" w:cs="Arial" w:hint="eastAsia"/>
          <w:bCs/>
          <w:sz w:val="24"/>
        </w:rPr>
        <w:t>.</w:t>
      </w:r>
    </w:p>
    <w:p w14:paraId="2F133774" w14:textId="77777777" w:rsidR="00371E97" w:rsidRPr="008221A6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  <w:r w:rsidRPr="008221A6">
        <w:rPr>
          <w:rFonts w:ascii="Book Antiqua" w:hAnsi="Book Antiqua" w:cs="Arial"/>
          <w:bCs/>
          <w:color w:val="FF0000"/>
          <w:sz w:val="24"/>
        </w:rPr>
        <w:t>C</w:t>
      </w:r>
      <w:r w:rsidRPr="008221A6">
        <w:rPr>
          <w:rFonts w:ascii="Book Antiqua" w:hAnsi="Book Antiqua" w:cs="Arial" w:hint="eastAsia"/>
          <w:bCs/>
          <w:color w:val="FF0000"/>
          <w:sz w:val="24"/>
        </w:rPr>
        <w:t xml:space="preserve">reate Index </w:t>
      </w:r>
      <w:proofErr w:type="spellStart"/>
      <w:r w:rsidRPr="008221A6">
        <w:rPr>
          <w:rFonts w:ascii="Book Antiqua" w:hAnsi="Book Antiqua" w:cs="Arial" w:hint="eastAsia"/>
          <w:bCs/>
          <w:color w:val="FF0000"/>
          <w:sz w:val="24"/>
        </w:rPr>
        <w:t>std_index</w:t>
      </w:r>
      <w:proofErr w:type="spellEnd"/>
      <w:r w:rsidRPr="008221A6">
        <w:rPr>
          <w:rFonts w:ascii="Book Antiqua" w:hAnsi="Book Antiqua" w:cs="Arial" w:hint="eastAsia"/>
          <w:bCs/>
          <w:color w:val="FF0000"/>
          <w:sz w:val="24"/>
        </w:rPr>
        <w:t xml:space="preserve"> on STUDENT(SID)</w:t>
      </w:r>
    </w:p>
    <w:p w14:paraId="0F433BC7" w14:textId="77777777" w:rsidR="0027570B" w:rsidRPr="00AC7F6D" w:rsidRDefault="002B397A" w:rsidP="00371E97">
      <w:pPr>
        <w:snapToGrid w:val="0"/>
        <w:spacing w:afterLines="50" w:after="156" w:line="300" w:lineRule="auto"/>
        <w:ind w:left="420"/>
        <w:rPr>
          <w:rFonts w:cs="Arial"/>
          <w:bCs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 xml:space="preserve"> </w:t>
      </w:r>
    </w:p>
    <w:p w14:paraId="21590495" w14:textId="77777777" w:rsidR="00F322CE" w:rsidRPr="00817CC2" w:rsidRDefault="00156B19" w:rsidP="00F322CE">
      <w:pPr>
        <w:numPr>
          <w:ilvl w:val="0"/>
          <w:numId w:val="5"/>
        </w:numPr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>
        <w:rPr>
          <w:rFonts w:cs="Arial" w:hint="eastAsia"/>
          <w:bCs/>
          <w:color w:val="000000"/>
          <w:sz w:val="24"/>
        </w:rPr>
        <w:t>[6</w:t>
      </w:r>
      <w:r w:rsidR="0075719A" w:rsidRPr="00FC740E">
        <w:rPr>
          <w:rFonts w:cs="Arial" w:hint="eastAsia"/>
          <w:bCs/>
          <w:color w:val="000000"/>
          <w:sz w:val="24"/>
        </w:rPr>
        <w:t>points]</w:t>
      </w:r>
      <w:r>
        <w:rPr>
          <w:rFonts w:hint="eastAsia"/>
          <w:color w:val="000000"/>
          <w:kern w:val="0"/>
          <w:sz w:val="24"/>
        </w:rPr>
        <w:t xml:space="preserve"> </w:t>
      </w:r>
      <w:r w:rsidR="00F322CE" w:rsidRPr="00F322CE">
        <w:rPr>
          <w:rFonts w:cs="Arial"/>
          <w:bCs/>
          <w:color w:val="000000"/>
          <w:sz w:val="24"/>
        </w:rPr>
        <w:t xml:space="preserve">In database design, how to represent relationship sets as relational schemas?  </w:t>
      </w:r>
    </w:p>
    <w:p w14:paraId="6F117FF3" w14:textId="77777777" w:rsidR="00D30CB5" w:rsidRDefault="00D30CB5" w:rsidP="00D30CB5"/>
    <w:p w14:paraId="0D66737C" w14:textId="77777777" w:rsidR="00D30CB5" w:rsidRPr="007E7790" w:rsidRDefault="00000000" w:rsidP="00D30CB5">
      <w:pPr>
        <w:rPr>
          <w:color w:val="FF0000"/>
        </w:rPr>
      </w:pPr>
      <w:r>
        <w:rPr>
          <w:noProof/>
          <w:color w:val="FF0000"/>
        </w:rPr>
        <w:object w:dxaOrig="1440" w:dyaOrig="1440" w14:anchorId="3E8FC3E6">
          <v:shape id="对象 1" o:spid="_x0000_s2114" type="#_x0000_t75" style="position:absolute;left:0;text-align:left;margin-left:161.35pt;margin-top:14.05pt;width:166pt;height:1in;z-index:10;visibility:visible">
            <v:imagedata r:id="rId13" o:title=""/>
          </v:shape>
          <o:OLEObject Type="Embed" ProgID="Equation.DSMT4" ShapeID="对象 1" DrawAspect="Content" ObjectID="_1795351746" r:id="rId14"/>
        </w:object>
      </w:r>
      <w:r w:rsidR="00D30CB5" w:rsidRPr="007E7790">
        <w:rPr>
          <w:color w:val="FF0000"/>
        </w:rPr>
        <w:t xml:space="preserve">A many-to-many relationship </w:t>
      </w:r>
      <w:proofErr w:type="gramStart"/>
      <w:r w:rsidR="00D30CB5" w:rsidRPr="007E7790">
        <w:rPr>
          <w:color w:val="FF0000"/>
        </w:rPr>
        <w:t>set  :</w:t>
      </w:r>
      <w:proofErr w:type="gramEnd"/>
      <w:r w:rsidR="00D30CB5" w:rsidRPr="007E7790">
        <w:rPr>
          <w:color w:val="FF0000"/>
        </w:rPr>
        <w:t xml:space="preserve">  </w:t>
      </w:r>
    </w:p>
    <w:p w14:paraId="2E69063C" w14:textId="77777777" w:rsidR="00D30CB5" w:rsidRPr="007E7790" w:rsidRDefault="00D30CB5" w:rsidP="00D30CB5">
      <w:pPr>
        <w:rPr>
          <w:color w:val="FF0000"/>
        </w:rPr>
      </w:pPr>
    </w:p>
    <w:p w14:paraId="0E20E964" w14:textId="77777777" w:rsidR="00D30CB5" w:rsidRPr="007E7790" w:rsidRDefault="00D30CB5" w:rsidP="00D30CB5">
      <w:pPr>
        <w:rPr>
          <w:color w:val="FF0000"/>
        </w:rPr>
      </w:pPr>
    </w:p>
    <w:p w14:paraId="1FA660A5" w14:textId="77777777" w:rsidR="00D30CB5" w:rsidRPr="007E7790" w:rsidRDefault="00D30CB5" w:rsidP="00D30CB5">
      <w:pPr>
        <w:rPr>
          <w:color w:val="FF0000"/>
        </w:rPr>
      </w:pPr>
    </w:p>
    <w:p w14:paraId="4CD66013" w14:textId="77777777" w:rsidR="00D30CB5" w:rsidRPr="007E7790" w:rsidRDefault="00D30CB5" w:rsidP="00D30CB5">
      <w:pPr>
        <w:rPr>
          <w:color w:val="FF0000"/>
        </w:rPr>
      </w:pPr>
    </w:p>
    <w:p w14:paraId="57309357" w14:textId="77777777"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 xml:space="preserve"> </w:t>
      </w:r>
    </w:p>
    <w:p w14:paraId="7D9153A8" w14:textId="77777777" w:rsidR="00D30CB5" w:rsidRPr="007E7790" w:rsidRDefault="00D30CB5" w:rsidP="00D30CB5">
      <w:pPr>
        <w:rPr>
          <w:color w:val="FF0000"/>
        </w:rPr>
      </w:pPr>
    </w:p>
    <w:p w14:paraId="4B43592E" w14:textId="77777777"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>Many-to-one /one-to-many relationship sets:</w:t>
      </w:r>
    </w:p>
    <w:p w14:paraId="71C10B01" w14:textId="77777777" w:rsidR="00D30CB5" w:rsidRPr="007E7790" w:rsidRDefault="00D30CB5" w:rsidP="00D30CB5">
      <w:pPr>
        <w:rPr>
          <w:color w:val="FF0000"/>
        </w:rPr>
      </w:pPr>
    </w:p>
    <w:p w14:paraId="15D028A4" w14:textId="77777777" w:rsidR="00817CC2" w:rsidRDefault="00000000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  <w:r>
        <w:rPr>
          <w:noProof/>
        </w:rPr>
        <w:pict w14:anchorId="2C5B1AFC">
          <v:shape id="_x0000_s2115" type="#_x0000_t75" style="position:absolute;left:0;text-align:left;margin-left:118.5pt;margin-top:3.2pt;width:237pt;height:1in;z-index:11;visibility:visible">
            <v:imagedata r:id="rId15" o:title=""/>
          </v:shape>
        </w:pict>
      </w:r>
    </w:p>
    <w:p w14:paraId="6DB3D80B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27740E3E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2A5317E6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50C88EF2" w14:textId="77777777" w:rsidR="00D30CB5" w:rsidRP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3920C330" w14:textId="77777777" w:rsidR="005D797B" w:rsidRPr="00A20834" w:rsidRDefault="00A94CB3" w:rsidP="00A20834">
      <w:pPr>
        <w:numPr>
          <w:ilvl w:val="0"/>
          <w:numId w:val="5"/>
        </w:numPr>
        <w:tabs>
          <w:tab w:val="num" w:pos="720"/>
        </w:tabs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 w:rsidRPr="00FC740E">
        <w:rPr>
          <w:rFonts w:cs="Arial" w:hint="eastAsia"/>
          <w:bCs/>
          <w:color w:val="000000"/>
          <w:sz w:val="24"/>
        </w:rPr>
        <w:t>[1</w:t>
      </w:r>
      <w:r w:rsidR="00DD7E4B" w:rsidRPr="00FC740E">
        <w:rPr>
          <w:rFonts w:cs="Arial" w:hint="eastAsia"/>
          <w:bCs/>
          <w:color w:val="000000"/>
          <w:sz w:val="24"/>
        </w:rPr>
        <w:t>0</w:t>
      </w:r>
      <w:r w:rsidRPr="00FC740E">
        <w:rPr>
          <w:rFonts w:cs="Arial" w:hint="eastAsia"/>
          <w:bCs/>
          <w:color w:val="000000"/>
          <w:sz w:val="24"/>
        </w:rPr>
        <w:t>points]</w:t>
      </w:r>
      <w:r w:rsidR="00E849A0" w:rsidRPr="00FC740E">
        <w:rPr>
          <w:color w:val="000000"/>
          <w:kern w:val="0"/>
          <w:sz w:val="24"/>
        </w:rPr>
        <w:t>:</w:t>
      </w:r>
      <w:r w:rsidR="00FC740E">
        <w:rPr>
          <w:rFonts w:hint="eastAsia"/>
          <w:color w:val="000000"/>
          <w:kern w:val="0"/>
          <w:sz w:val="24"/>
        </w:rPr>
        <w:t xml:space="preserve"> </w:t>
      </w:r>
      <w:r w:rsidR="00A20834">
        <w:rPr>
          <w:rFonts w:hint="eastAsia"/>
          <w:color w:val="000000"/>
          <w:kern w:val="0"/>
          <w:sz w:val="24"/>
        </w:rPr>
        <w:t xml:space="preserve"> </w:t>
      </w:r>
      <w:r w:rsidR="00D6344A" w:rsidRPr="00A20834">
        <w:rPr>
          <w:rFonts w:hint="eastAsia"/>
          <w:color w:val="000000"/>
          <w:kern w:val="0"/>
          <w:sz w:val="24"/>
        </w:rPr>
        <w:t>L</w:t>
      </w:r>
      <w:r w:rsidR="00087227" w:rsidRPr="00A20834">
        <w:rPr>
          <w:color w:val="000000"/>
          <w:kern w:val="0"/>
          <w:sz w:val="24"/>
        </w:rPr>
        <w:t xml:space="preserve">et </w:t>
      </w:r>
      <w:r w:rsidR="00E01012" w:rsidRPr="00A20834">
        <w:rPr>
          <w:i/>
          <w:iCs/>
          <w:color w:val="000000"/>
          <w:kern w:val="0"/>
          <w:sz w:val="24"/>
        </w:rPr>
        <w:t xml:space="preserve">R </w:t>
      </w:r>
      <w:r w:rsidR="00E01012" w:rsidRPr="00A20834">
        <w:rPr>
          <w:color w:val="000000"/>
          <w:kern w:val="0"/>
          <w:sz w:val="24"/>
        </w:rPr>
        <w:t>=</w:t>
      </w:r>
      <w:r w:rsidR="00E01012" w:rsidRPr="00A20834">
        <w:rPr>
          <w:i/>
          <w:iCs/>
          <w:color w:val="000000"/>
          <w:kern w:val="0"/>
          <w:sz w:val="24"/>
        </w:rPr>
        <w:t xml:space="preserve"> </w:t>
      </w:r>
      <w:r w:rsidR="00E01012" w:rsidRPr="00A20834">
        <w:rPr>
          <w:color w:val="000000"/>
          <w:kern w:val="0"/>
          <w:sz w:val="24"/>
        </w:rPr>
        <w:t>(</w:t>
      </w:r>
      <w:proofErr w:type="gramStart"/>
      <w:r w:rsidR="00E01012" w:rsidRPr="00A20834">
        <w:rPr>
          <w:i/>
          <w:iCs/>
          <w:color w:val="000000"/>
          <w:kern w:val="0"/>
          <w:sz w:val="24"/>
        </w:rPr>
        <w:t>A,B</w:t>
      </w:r>
      <w:proofErr w:type="gramEnd"/>
      <w:r w:rsidR="00E01012" w:rsidRPr="00A20834">
        <w:rPr>
          <w:i/>
          <w:iCs/>
          <w:color w:val="000000"/>
          <w:kern w:val="0"/>
          <w:sz w:val="24"/>
        </w:rPr>
        <w:t xml:space="preserve">, C, D, E, F </w:t>
      </w:r>
      <w:r w:rsidR="00E01012" w:rsidRPr="00A20834">
        <w:rPr>
          <w:color w:val="000000"/>
          <w:kern w:val="0"/>
          <w:sz w:val="24"/>
        </w:rPr>
        <w:t>)</w:t>
      </w:r>
      <w:r w:rsidR="00087227" w:rsidRPr="00A20834">
        <w:rPr>
          <w:color w:val="000000"/>
          <w:kern w:val="0"/>
          <w:sz w:val="24"/>
        </w:rPr>
        <w:t xml:space="preserve"> be a relation with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functional dependency</w:t>
      </w:r>
      <w:r w:rsidR="005D797B" w:rsidRPr="00A20834">
        <w:rPr>
          <w:i/>
          <w:iCs/>
          <w:color w:val="000000"/>
          <w:kern w:val="0"/>
          <w:sz w:val="24"/>
        </w:rPr>
        <w:t xml:space="preserve"> F </w:t>
      </w:r>
      <w:r w:rsidR="005D797B" w:rsidRPr="00A20834">
        <w:rPr>
          <w:color w:val="000000"/>
          <w:kern w:val="0"/>
          <w:sz w:val="24"/>
        </w:rPr>
        <w:t>=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{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CB,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F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}</w:t>
      </w:r>
      <w:r w:rsidR="00E01012" w:rsidRPr="00A20834">
        <w:rPr>
          <w:rFonts w:hint="eastAsia"/>
          <w:color w:val="000000"/>
          <w:kern w:val="0"/>
          <w:sz w:val="24"/>
        </w:rPr>
        <w:t xml:space="preserve"> </w:t>
      </w:r>
      <w:r w:rsidR="00E24974" w:rsidRPr="00A20834">
        <w:rPr>
          <w:color w:val="000000"/>
          <w:kern w:val="0"/>
          <w:sz w:val="24"/>
        </w:rPr>
        <w:t>and</w:t>
      </w:r>
      <w:r w:rsidR="00BF63C1" w:rsidRPr="00A20834">
        <w:rPr>
          <w:rFonts w:hint="eastAsia"/>
          <w:color w:val="000000"/>
          <w:kern w:val="0"/>
          <w:sz w:val="24"/>
        </w:rPr>
        <w:t xml:space="preserve"> </w:t>
      </w:r>
      <w:r w:rsidR="00005D50" w:rsidRPr="00A20834">
        <w:rPr>
          <w:rFonts w:hint="eastAsia"/>
          <w:color w:val="000000"/>
          <w:kern w:val="0"/>
          <w:sz w:val="24"/>
        </w:rPr>
        <w:t>k</w:t>
      </w:r>
      <w:r w:rsidR="005D797B" w:rsidRPr="00A20834">
        <w:rPr>
          <w:color w:val="000000"/>
          <w:kern w:val="0"/>
          <w:sz w:val="24"/>
        </w:rPr>
        <w:t>ey =</w:t>
      </w:r>
      <w:r w:rsidR="005D797B" w:rsidRPr="00A20834">
        <w:rPr>
          <w:i/>
          <w:iCs/>
          <w:color w:val="000000"/>
          <w:kern w:val="0"/>
          <w:sz w:val="24"/>
        </w:rPr>
        <w:t xml:space="preserve"> {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, </w:t>
      </w:r>
      <w:r w:rsidR="00735607" w:rsidRPr="00A20834">
        <w:rPr>
          <w:i/>
          <w:iCs/>
          <w:color w:val="000000"/>
          <w:kern w:val="0"/>
          <w:sz w:val="24"/>
        </w:rPr>
        <w:t>D</w:t>
      </w:r>
      <w:r w:rsidR="005D797B" w:rsidRPr="00A20834">
        <w:rPr>
          <w:color w:val="000000"/>
          <w:kern w:val="0"/>
          <w:sz w:val="24"/>
        </w:rPr>
        <w:t>}</w:t>
      </w:r>
      <w:r w:rsidR="00BF63C1" w:rsidRPr="00A20834">
        <w:rPr>
          <w:rFonts w:hint="eastAsia"/>
          <w:color w:val="000000"/>
          <w:kern w:val="0"/>
          <w:sz w:val="24"/>
        </w:rPr>
        <w:t>.</w:t>
      </w:r>
      <w:r w:rsidR="00005D50" w:rsidRPr="00A20834">
        <w:rPr>
          <w:rFonts w:hint="eastAsia"/>
          <w:color w:val="000000"/>
          <w:kern w:val="0"/>
          <w:sz w:val="24"/>
        </w:rPr>
        <w:t xml:space="preserve"> </w:t>
      </w:r>
    </w:p>
    <w:p w14:paraId="38ECEA25" w14:textId="77777777" w:rsidR="00E849A0" w:rsidRDefault="006C6F22" w:rsidP="006C6F22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 w:rsidRPr="006C6F22">
        <w:rPr>
          <w:color w:val="000000"/>
          <w:kern w:val="0"/>
          <w:sz w:val="24"/>
        </w:rPr>
        <w:t xml:space="preserve">Why we need </w:t>
      </w:r>
      <w:proofErr w:type="gramStart"/>
      <w:r w:rsidRPr="006C6F22">
        <w:rPr>
          <w:color w:val="000000"/>
          <w:kern w:val="0"/>
          <w:sz w:val="24"/>
        </w:rPr>
        <w:t>BCNF</w:t>
      </w:r>
      <w:r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?</w:t>
      </w:r>
      <w:proofErr w:type="gramEnd"/>
      <w:r w:rsidR="00E849A0" w:rsidRPr="00AC7F6D">
        <w:rPr>
          <w:color w:val="000000"/>
          <w:kern w:val="0"/>
          <w:sz w:val="24"/>
        </w:rPr>
        <w:t xml:space="preserve"> [</w:t>
      </w:r>
      <w:r w:rsidR="006A1B32" w:rsidRPr="00AC7F6D">
        <w:rPr>
          <w:color w:val="000000"/>
          <w:kern w:val="0"/>
          <w:sz w:val="24"/>
        </w:rPr>
        <w:t>4</w:t>
      </w:r>
      <w:r w:rsidR="00E849A0" w:rsidRPr="00AC7F6D">
        <w:rPr>
          <w:color w:val="000000"/>
          <w:kern w:val="0"/>
          <w:sz w:val="24"/>
        </w:rPr>
        <w:t>pts]</w:t>
      </w:r>
    </w:p>
    <w:p w14:paraId="3267046E" w14:textId="77777777" w:rsidR="00A846B0" w:rsidRPr="00AC7F6D" w:rsidRDefault="00A846B0" w:rsidP="00344029">
      <w:p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</w:p>
    <w:p w14:paraId="3521B126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6895D9B1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57CD41CD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786241E4" w14:textId="77777777" w:rsidR="00863CAC" w:rsidRPr="00AC7F6D" w:rsidRDefault="00863CAC" w:rsidP="00344029">
      <w:pPr>
        <w:autoSpaceDE w:val="0"/>
        <w:autoSpaceDN w:val="0"/>
        <w:adjustRightInd w:val="0"/>
        <w:jc w:val="left"/>
        <w:rPr>
          <w:rFonts w:hint="eastAsia"/>
          <w:color w:val="000000"/>
          <w:kern w:val="0"/>
          <w:sz w:val="24"/>
        </w:rPr>
      </w:pPr>
    </w:p>
    <w:p w14:paraId="2CD954C4" w14:textId="36B4ACF6" w:rsidR="00FC740E" w:rsidRPr="00344029" w:rsidRDefault="00DA4244" w:rsidP="00344029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rFonts w:hint="eastAsia"/>
          <w:color w:val="000000"/>
          <w:kern w:val="0"/>
          <w:sz w:val="20"/>
          <w:szCs w:val="20"/>
        </w:rPr>
      </w:pPr>
      <w:r w:rsidRPr="00DA4244">
        <w:rPr>
          <w:color w:val="000000"/>
          <w:kern w:val="0"/>
          <w:sz w:val="24"/>
        </w:rPr>
        <w:t xml:space="preserve">Please decompose this relation into </w:t>
      </w:r>
      <w:proofErr w:type="gramStart"/>
      <w:r w:rsidRPr="00DA4244">
        <w:rPr>
          <w:color w:val="000000"/>
          <w:kern w:val="0"/>
          <w:sz w:val="24"/>
        </w:rPr>
        <w:t xml:space="preserve">BCNF </w:t>
      </w:r>
      <w:r w:rsidR="00F67790"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[</w:t>
      </w:r>
      <w:proofErr w:type="gramEnd"/>
      <w:r w:rsidR="006A1B32" w:rsidRPr="00AC7F6D">
        <w:rPr>
          <w:color w:val="000000"/>
          <w:kern w:val="0"/>
          <w:sz w:val="24"/>
        </w:rPr>
        <w:t>6</w:t>
      </w:r>
      <w:r w:rsidR="00E849A0" w:rsidRPr="00AC7F6D">
        <w:rPr>
          <w:color w:val="000000"/>
          <w:kern w:val="0"/>
          <w:sz w:val="24"/>
        </w:rPr>
        <w:t>pts]</w:t>
      </w:r>
    </w:p>
    <w:p w14:paraId="2895BF38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13D57CEC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00261858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50809AB2" w14:textId="77777777" w:rsidR="00DC1FCE" w:rsidRPr="002337FB" w:rsidRDefault="00A94CB3" w:rsidP="00032113">
      <w:pPr>
        <w:numPr>
          <w:ilvl w:val="0"/>
          <w:numId w:val="5"/>
        </w:numPr>
        <w:rPr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DD7E4B" w:rsidRPr="00AC7F6D">
        <w:rPr>
          <w:rFonts w:cs="Arial" w:hint="eastAsia"/>
          <w:bCs/>
          <w:color w:val="000000"/>
          <w:sz w:val="24"/>
        </w:rPr>
        <w:t>30</w:t>
      </w:r>
      <w:r w:rsidRPr="00AC7F6D">
        <w:rPr>
          <w:rFonts w:cs="Arial" w:hint="eastAsia"/>
          <w:bCs/>
          <w:color w:val="000000"/>
          <w:sz w:val="24"/>
        </w:rPr>
        <w:t xml:space="preserve">points] </w:t>
      </w:r>
      <w:r w:rsidR="00DC1FCE" w:rsidRPr="002337FB">
        <w:rPr>
          <w:sz w:val="24"/>
        </w:rPr>
        <w:t>BOOK (</w:t>
      </w:r>
      <w:proofErr w:type="spellStart"/>
      <w:proofErr w:type="gramStart"/>
      <w:r w:rsidR="00DC1FCE" w:rsidRPr="002337FB">
        <w:rPr>
          <w:sz w:val="24"/>
          <w:u w:val="single"/>
        </w:rPr>
        <w:t>Bookid</w:t>
      </w:r>
      <w:r w:rsidR="00DC1FCE" w:rsidRPr="002337FB">
        <w:rPr>
          <w:sz w:val="24"/>
        </w:rPr>
        <w:t>,Title</w:t>
      </w:r>
      <w:proofErr w:type="gramEnd"/>
      <w:r w:rsidR="00DC1FCE" w:rsidRPr="002337FB">
        <w:rPr>
          <w:sz w:val="24"/>
        </w:rPr>
        <w:t>,Publishername</w:t>
      </w:r>
      <w:proofErr w:type="spellEnd"/>
      <w:r w:rsidR="00DC1FCE" w:rsidRPr="002337FB">
        <w:rPr>
          <w:sz w:val="24"/>
        </w:rPr>
        <w:t>)</w:t>
      </w:r>
    </w:p>
    <w:p w14:paraId="70BB7761" w14:textId="77777777" w:rsidR="00DC1FCE" w:rsidRPr="002337FB" w:rsidRDefault="00DC1FCE" w:rsidP="005B7777">
      <w:pPr>
        <w:ind w:firstLineChars="450" w:firstLine="1080"/>
        <w:rPr>
          <w:sz w:val="24"/>
        </w:rPr>
      </w:pPr>
      <w:r w:rsidRPr="002337FB">
        <w:rPr>
          <w:sz w:val="24"/>
        </w:rPr>
        <w:t>BOOK_AUTHORS(</w:t>
      </w:r>
      <w:proofErr w:type="spellStart"/>
      <w:proofErr w:type="gramStart"/>
      <w:r w:rsidRPr="002337FB">
        <w:rPr>
          <w:sz w:val="24"/>
          <w:u w:val="single"/>
        </w:rPr>
        <w:t>Bookid,Authorname</w:t>
      </w:r>
      <w:proofErr w:type="spellEnd"/>
      <w:proofErr w:type="gramEnd"/>
      <w:r w:rsidRPr="002337FB">
        <w:rPr>
          <w:sz w:val="24"/>
        </w:rPr>
        <w:t>)</w:t>
      </w:r>
    </w:p>
    <w:p w14:paraId="62DFAEDC" w14:textId="77777777" w:rsidR="00DC1FCE" w:rsidRPr="002337FB" w:rsidRDefault="00DC1FCE" w:rsidP="00DC1FCE">
      <w:pPr>
        <w:rPr>
          <w:sz w:val="24"/>
        </w:rPr>
      </w:pPr>
      <w:proofErr w:type="gramStart"/>
      <w:r w:rsidRPr="002337FB">
        <w:rPr>
          <w:sz w:val="24"/>
        </w:rPr>
        <w:t>PUBLISHER(</w:t>
      </w:r>
      <w:proofErr w:type="spellStart"/>
      <w:proofErr w:type="gramEnd"/>
      <w:r w:rsidRPr="002337FB">
        <w:rPr>
          <w:sz w:val="24"/>
          <w:u w:val="single"/>
        </w:rPr>
        <w:t>Publishername</w:t>
      </w:r>
      <w:proofErr w:type="spellEnd"/>
      <w:r w:rsidRPr="002337FB">
        <w:rPr>
          <w:sz w:val="24"/>
        </w:rPr>
        <w:t>, Address, Phone)</w:t>
      </w:r>
    </w:p>
    <w:p w14:paraId="3A441A0B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COPIES(</w:t>
      </w:r>
      <w:proofErr w:type="spellStart"/>
      <w:proofErr w:type="gramStart"/>
      <w:r w:rsidRPr="002337FB">
        <w:rPr>
          <w:sz w:val="24"/>
          <w:u w:val="single"/>
        </w:rPr>
        <w:t>Bookid,Branchid</w:t>
      </w:r>
      <w:proofErr w:type="gramEnd"/>
      <w:r w:rsidRPr="002337FB">
        <w:rPr>
          <w:sz w:val="24"/>
        </w:rPr>
        <w:t>,No_Of_Copies</w:t>
      </w:r>
      <w:proofErr w:type="spellEnd"/>
      <w:r w:rsidRPr="002337FB">
        <w:rPr>
          <w:sz w:val="24"/>
        </w:rPr>
        <w:t>)</w:t>
      </w:r>
    </w:p>
    <w:p w14:paraId="61A7F5F4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LIBRARY_BRANCH(</w:t>
      </w:r>
      <w:proofErr w:type="spellStart"/>
      <w:proofErr w:type="gramStart"/>
      <w:r w:rsidRPr="002337FB">
        <w:rPr>
          <w:sz w:val="24"/>
          <w:u w:val="single"/>
        </w:rPr>
        <w:t>Branchid,</w:t>
      </w:r>
      <w:r w:rsidRPr="002337FB">
        <w:rPr>
          <w:sz w:val="24"/>
        </w:rPr>
        <w:t>Brachname</w:t>
      </w:r>
      <w:proofErr w:type="gramEnd"/>
      <w:r w:rsidRPr="002337FB">
        <w:rPr>
          <w:sz w:val="24"/>
        </w:rPr>
        <w:t>,Address</w:t>
      </w:r>
      <w:proofErr w:type="spellEnd"/>
      <w:r w:rsidRPr="002337FB">
        <w:rPr>
          <w:sz w:val="24"/>
        </w:rPr>
        <w:t>)</w:t>
      </w:r>
    </w:p>
    <w:p w14:paraId="0393894E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</w:t>
      </w:r>
      <w:proofErr w:type="gramStart"/>
      <w:r w:rsidRPr="002337FB">
        <w:rPr>
          <w:sz w:val="24"/>
        </w:rPr>
        <w:t>LOANS(</w:t>
      </w:r>
      <w:proofErr w:type="spellStart"/>
      <w:proofErr w:type="gramEnd"/>
      <w:r w:rsidRPr="002337FB">
        <w:rPr>
          <w:sz w:val="24"/>
          <w:u w:val="single"/>
        </w:rPr>
        <w:t>Book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Branch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Cardno</w:t>
      </w:r>
      <w:r w:rsidRPr="002337FB">
        <w:rPr>
          <w:sz w:val="24"/>
        </w:rPr>
        <w:t>,DateOut,Duedate</w:t>
      </w:r>
      <w:proofErr w:type="spellEnd"/>
      <w:r w:rsidRPr="002337FB">
        <w:rPr>
          <w:sz w:val="24"/>
        </w:rPr>
        <w:t>)</w:t>
      </w:r>
    </w:p>
    <w:p w14:paraId="4E072BE2" w14:textId="77777777" w:rsidR="00DC1FCE" w:rsidRPr="002337FB" w:rsidRDefault="00DC1FCE" w:rsidP="00DC1FCE">
      <w:pPr>
        <w:rPr>
          <w:sz w:val="24"/>
        </w:rPr>
      </w:pPr>
      <w:proofErr w:type="gramStart"/>
      <w:r w:rsidRPr="002337FB">
        <w:rPr>
          <w:sz w:val="24"/>
        </w:rPr>
        <w:t>BORROWER(</w:t>
      </w:r>
      <w:proofErr w:type="spellStart"/>
      <w:proofErr w:type="gramEnd"/>
      <w:r w:rsidRPr="002337FB">
        <w:rPr>
          <w:sz w:val="24"/>
          <w:u w:val="single"/>
        </w:rPr>
        <w:t>Cardno</w:t>
      </w:r>
      <w:r w:rsidRPr="002337FB">
        <w:rPr>
          <w:sz w:val="24"/>
        </w:rPr>
        <w:t>,Name</w:t>
      </w:r>
      <w:proofErr w:type="spellEnd"/>
      <w:r w:rsidRPr="002337FB">
        <w:rPr>
          <w:sz w:val="24"/>
        </w:rPr>
        <w:t xml:space="preserve">, </w:t>
      </w:r>
      <w:proofErr w:type="spellStart"/>
      <w:r w:rsidRPr="002337FB">
        <w:rPr>
          <w:sz w:val="24"/>
        </w:rPr>
        <w:t>Address,Phone</w:t>
      </w:r>
      <w:proofErr w:type="spellEnd"/>
      <w:r w:rsidRPr="002337FB">
        <w:rPr>
          <w:sz w:val="24"/>
        </w:rPr>
        <w:t>)</w:t>
      </w:r>
    </w:p>
    <w:p w14:paraId="042B5FF0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4</w:t>
      </w:r>
      <w:proofErr w:type="gramStart"/>
      <w:r>
        <w:rPr>
          <w:rFonts w:ascii="Book Antiqua" w:hAnsi="Book Antiqua" w:cs="Arial" w:hint="eastAsia"/>
          <w:bCs/>
          <w:sz w:val="24"/>
        </w:rPr>
        <w:t>points]</w:t>
      </w:r>
      <w:r w:rsidRPr="00285226">
        <w:rPr>
          <w:rFonts w:ascii="Book Antiqua" w:hAnsi="Book Antiqua" w:cs="Arial"/>
          <w:bCs/>
          <w:sz w:val="24"/>
        </w:rPr>
        <w:t>Write</w:t>
      </w:r>
      <w:proofErr w:type="gramEnd"/>
      <w:r w:rsidRPr="00285226">
        <w:rPr>
          <w:rFonts w:ascii="Book Antiqua" w:hAnsi="Book Antiqua" w:cs="Arial"/>
          <w:bCs/>
          <w:sz w:val="24"/>
        </w:rPr>
        <w:t xml:space="preserve"> appropriate SQL DDL statements for declaring the </w:t>
      </w:r>
      <w:r w:rsidRPr="002337FB">
        <w:rPr>
          <w:sz w:val="24"/>
        </w:rPr>
        <w:t>BOOK_AUTHORS</w:t>
      </w:r>
      <w:r w:rsidRPr="00285226">
        <w:rPr>
          <w:rFonts w:ascii="Book Antiqua" w:hAnsi="Book Antiqua" w:cs="Arial"/>
          <w:bCs/>
          <w:sz w:val="24"/>
        </w:rPr>
        <w:t xml:space="preserve"> relation</w:t>
      </w:r>
      <w:r>
        <w:rPr>
          <w:rFonts w:ascii="Book Antiqua" w:hAnsi="Book Antiqua" w:cs="Arial" w:hint="eastAsia"/>
          <w:bCs/>
          <w:sz w:val="24"/>
        </w:rPr>
        <w:t>.</w:t>
      </w:r>
    </w:p>
    <w:p w14:paraId="0F0C1DB5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5EDC5FF9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475ACEA4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01B634BC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[6</w:t>
      </w:r>
      <w:proofErr w:type="gramStart"/>
      <w:r>
        <w:rPr>
          <w:rFonts w:ascii="Book Antiqua" w:hAnsi="Book Antiqua" w:cs="Arial" w:hint="eastAsia"/>
          <w:bCs/>
          <w:sz w:val="24"/>
        </w:rPr>
        <w:t>points]Give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an expressions in relational algebra to express the following queries: </w:t>
      </w:r>
    </w:p>
    <w:p w14:paraId="4611CAE4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193B5F">
        <w:rPr>
          <w:rFonts w:ascii="Book Antiqua" w:hAnsi="Book Antiqua" w:cs="Arial" w:hint="eastAsia"/>
          <w:bCs/>
          <w:sz w:val="24"/>
        </w:rPr>
        <w:t>1:</w:t>
      </w:r>
      <w:r w:rsidRPr="00193B5F">
        <w:rPr>
          <w:rFonts w:ascii="Book Antiqua" w:hAnsi="Book Antiqua" w:cs="Arial"/>
          <w:bCs/>
          <w:sz w:val="24"/>
        </w:rPr>
        <w:t>Retrieve</w:t>
      </w:r>
      <w:proofErr w:type="gramEnd"/>
      <w:r w:rsidRPr="00193B5F">
        <w:rPr>
          <w:rFonts w:ascii="Book Antiqua" w:hAnsi="Book Antiqua" w:cs="Arial"/>
          <w:bCs/>
          <w:sz w:val="24"/>
        </w:rPr>
        <w:t xml:space="preserve"> the names of all borrowers who do not have any books checked out.</w:t>
      </w:r>
    </w:p>
    <w:p w14:paraId="1A7AB5D6" w14:textId="77777777" w:rsidR="00DC1FCE" w:rsidRDefault="00DC1FCE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614FF8F1" w14:textId="77777777" w:rsidR="00344029" w:rsidRDefault="00344029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3F482943" w14:textId="77777777" w:rsidR="00344029" w:rsidRPr="00193B5F" w:rsidRDefault="00344029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 w:hint="eastAsia"/>
          <w:bCs/>
          <w:sz w:val="24"/>
        </w:rPr>
      </w:pPr>
    </w:p>
    <w:p w14:paraId="709E9DBE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193B5F">
        <w:rPr>
          <w:rFonts w:ascii="Book Antiqua" w:hAnsi="Book Antiqua" w:cs="Arial" w:hint="eastAsia"/>
          <w:bCs/>
          <w:sz w:val="24"/>
        </w:rPr>
        <w:t>2:</w:t>
      </w:r>
      <w:r w:rsidRPr="00193B5F">
        <w:rPr>
          <w:rFonts w:ascii="Book Antiqua" w:hAnsi="Book Antiqua" w:cs="Arial"/>
          <w:bCs/>
          <w:sz w:val="24"/>
        </w:rPr>
        <w:t>For</w:t>
      </w:r>
      <w:proofErr w:type="gramEnd"/>
      <w:r w:rsidRPr="00193B5F">
        <w:rPr>
          <w:rFonts w:ascii="Book Antiqua" w:hAnsi="Book Antiqua" w:cs="Arial"/>
          <w:bCs/>
          <w:sz w:val="24"/>
        </w:rPr>
        <w:t xml:space="preserve"> each book that is loaned out from the "Sharpstown" branch and whose </w:t>
      </w:r>
      <w:proofErr w:type="spellStart"/>
      <w:r w:rsidRPr="00193B5F">
        <w:rPr>
          <w:rFonts w:ascii="Book Antiqua" w:hAnsi="Book Antiqua" w:cs="Arial"/>
          <w:bCs/>
          <w:sz w:val="24"/>
        </w:rPr>
        <w:t>DueDate</w:t>
      </w:r>
      <w:proofErr w:type="spellEnd"/>
      <w:r w:rsidRPr="00193B5F">
        <w:rPr>
          <w:rFonts w:ascii="Book Antiqua" w:hAnsi="Book Antiqua" w:cs="Arial"/>
          <w:bCs/>
          <w:sz w:val="24"/>
        </w:rPr>
        <w:t xml:space="preserve"> i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193B5F">
        <w:rPr>
          <w:rFonts w:ascii="Book Antiqua" w:hAnsi="Book Antiqua" w:cs="Arial"/>
          <w:bCs/>
          <w:sz w:val="24"/>
        </w:rPr>
        <w:t>today, retrieve the book title, the borrower's name, and the borrower's address.</w:t>
      </w:r>
    </w:p>
    <w:p w14:paraId="1E089449" w14:textId="77777777" w:rsidR="00DC1FCE" w:rsidRDefault="00DC1FCE" w:rsidP="00DC1FCE">
      <w:pPr>
        <w:snapToGrid w:val="0"/>
        <w:spacing w:afterLines="50" w:after="156" w:line="300" w:lineRule="auto"/>
        <w:ind w:left="780"/>
        <w:rPr>
          <w:rFonts w:ascii="Helvetica" w:hAnsi="Helvetica" w:cs="Helvetica"/>
          <w:color w:val="FF0000"/>
          <w:kern w:val="0"/>
        </w:rPr>
      </w:pPr>
    </w:p>
    <w:p w14:paraId="5A1ACD65" w14:textId="77777777" w:rsidR="00344029" w:rsidRDefault="00344029" w:rsidP="00DC1FCE">
      <w:pPr>
        <w:snapToGrid w:val="0"/>
        <w:spacing w:afterLines="50" w:after="156" w:line="300" w:lineRule="auto"/>
        <w:ind w:left="780"/>
        <w:rPr>
          <w:rFonts w:ascii="Helvetica" w:hAnsi="Helvetica" w:cs="Helvetica"/>
          <w:color w:val="FF0000"/>
          <w:kern w:val="0"/>
        </w:rPr>
      </w:pPr>
    </w:p>
    <w:p w14:paraId="7261693A" w14:textId="77777777" w:rsidR="00344029" w:rsidRPr="00193B5F" w:rsidRDefault="00344029" w:rsidP="00DC1FCE">
      <w:pPr>
        <w:snapToGrid w:val="0"/>
        <w:spacing w:afterLines="50" w:after="156" w:line="300" w:lineRule="auto"/>
        <w:ind w:left="780"/>
        <w:rPr>
          <w:rFonts w:ascii="Book Antiqua" w:hAnsi="Book Antiqua" w:cs="Arial" w:hint="eastAsia"/>
          <w:bCs/>
          <w:sz w:val="24"/>
        </w:rPr>
      </w:pPr>
    </w:p>
    <w:p w14:paraId="4A2D6778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1</w:t>
      </w:r>
      <w:r w:rsidR="00C0736D">
        <w:rPr>
          <w:rFonts w:ascii="Book Antiqua" w:hAnsi="Book Antiqua" w:cs="Arial" w:hint="eastAsia"/>
          <w:bCs/>
          <w:sz w:val="24"/>
        </w:rPr>
        <w:t>6</w:t>
      </w:r>
      <w:proofErr w:type="gramStart"/>
      <w:r>
        <w:rPr>
          <w:rFonts w:ascii="Book Antiqua" w:hAnsi="Book Antiqua" w:cs="Arial" w:hint="eastAsia"/>
          <w:bCs/>
          <w:sz w:val="24"/>
        </w:rPr>
        <w:t>points]Give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an expressions in SQL to express the following queries:</w:t>
      </w:r>
    </w:p>
    <w:p w14:paraId="4AE75437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E1041C">
        <w:rPr>
          <w:rFonts w:ascii="Book Antiqua" w:hAnsi="Book Antiqua" w:cs="Arial" w:hint="eastAsia"/>
          <w:bCs/>
          <w:sz w:val="24"/>
        </w:rPr>
        <w:t>1:</w:t>
      </w:r>
      <w:r w:rsidRPr="00E1041C">
        <w:rPr>
          <w:rFonts w:ascii="Book Antiqua" w:hAnsi="Book Antiqua" w:cs="Arial"/>
          <w:bCs/>
          <w:sz w:val="24"/>
        </w:rPr>
        <w:t>How</w:t>
      </w:r>
      <w:proofErr w:type="gramEnd"/>
      <w:r w:rsidRPr="00E1041C">
        <w:rPr>
          <w:rFonts w:ascii="Book Antiqua" w:hAnsi="Book Antiqua" w:cs="Arial"/>
          <w:bCs/>
          <w:sz w:val="24"/>
        </w:rPr>
        <w:t xml:space="preserve"> many copies of the book titled The Lost Tribe are owned by the library branch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se name is "Sharpstown"?</w:t>
      </w:r>
    </w:p>
    <w:p w14:paraId="15F96B65" w14:textId="77777777" w:rsidR="00344029" w:rsidRDefault="00344029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5051FE16" w14:textId="77777777" w:rsidR="00344029" w:rsidRDefault="00344029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6F77672C" w14:textId="77777777" w:rsidR="00344029" w:rsidRDefault="00344029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2CAB1F11" w14:textId="748D6562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E1041C">
        <w:rPr>
          <w:rFonts w:ascii="Book Antiqua" w:hAnsi="Book Antiqua" w:cs="Arial" w:hint="eastAsia"/>
          <w:bCs/>
          <w:sz w:val="24"/>
        </w:rPr>
        <w:t>2:</w:t>
      </w:r>
      <w:r w:rsidRPr="00E1041C">
        <w:rPr>
          <w:rFonts w:ascii="Book Antiqua" w:hAnsi="Book Antiqua" w:cs="Arial"/>
          <w:bCs/>
          <w:sz w:val="24"/>
        </w:rPr>
        <w:t>For</w:t>
      </w:r>
      <w:proofErr w:type="gramEnd"/>
      <w:r w:rsidRPr="00E1041C">
        <w:rPr>
          <w:rFonts w:ascii="Book Antiqua" w:hAnsi="Book Antiqua" w:cs="Arial"/>
          <w:bCs/>
          <w:sz w:val="24"/>
        </w:rPr>
        <w:t xml:space="preserve"> each library branch, retrieve the branch name and the total number of books loaned out from that branch.</w:t>
      </w:r>
    </w:p>
    <w:p w14:paraId="3FEFA1E2" w14:textId="77777777" w:rsidR="00344029" w:rsidRDefault="00344029" w:rsidP="00344029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69224A8C" w14:textId="77777777" w:rsidR="00344029" w:rsidRDefault="00344029" w:rsidP="00344029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1071ABF1" w14:textId="77777777" w:rsidR="00344029" w:rsidRDefault="00344029" w:rsidP="00344029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3134AEBD" w14:textId="6392C3E2" w:rsidR="00416E9D" w:rsidRPr="00344029" w:rsidRDefault="00DC1FCE" w:rsidP="00344029">
      <w:pPr>
        <w:snapToGrid w:val="0"/>
        <w:spacing w:afterLines="50" w:after="156" w:line="300" w:lineRule="auto"/>
        <w:ind w:left="420" w:firstLine="420"/>
        <w:rPr>
          <w:rFonts w:ascii="Book Antiqua" w:hAnsi="Book Antiqua" w:cs="Arial" w:hint="eastAsia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 xml:space="preserve">Q3: </w:t>
      </w:r>
      <w:r w:rsidRPr="00E1041C">
        <w:rPr>
          <w:rFonts w:ascii="Book Antiqua" w:hAnsi="Book Antiqua" w:cs="Arial"/>
          <w:bCs/>
          <w:sz w:val="24"/>
        </w:rPr>
        <w:t>Retrieve the names, addresses, and number of books checked out for all borrower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 have more than five books checked out.</w:t>
      </w:r>
    </w:p>
    <w:p w14:paraId="6A8FE6C9" w14:textId="77777777" w:rsidR="00416E9D" w:rsidRDefault="00416E9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14:paraId="24D90AB5" w14:textId="77777777" w:rsidR="00344029" w:rsidRDefault="00344029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14:paraId="0325C48C" w14:textId="77777777" w:rsidR="00344029" w:rsidRPr="00416E9D" w:rsidRDefault="00344029" w:rsidP="00DC1FCE">
      <w:pPr>
        <w:autoSpaceDE w:val="0"/>
        <w:autoSpaceDN w:val="0"/>
        <w:adjustRightInd w:val="0"/>
        <w:jc w:val="left"/>
        <w:rPr>
          <w:rFonts w:ascii="Helvetica" w:hAnsi="Helvetica" w:cs="Helvetica" w:hint="eastAsia"/>
          <w:color w:val="FF0000"/>
          <w:kern w:val="0"/>
          <w:sz w:val="20"/>
          <w:szCs w:val="20"/>
        </w:rPr>
      </w:pPr>
    </w:p>
    <w:p w14:paraId="57E19FB6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lastRenderedPageBreak/>
        <w:t>Q4:</w:t>
      </w:r>
      <w:r w:rsidRPr="00E1041C">
        <w:rPr>
          <w:rFonts w:ascii="Book Antiqua" w:hAnsi="Book Antiqua" w:cs="Arial"/>
          <w:bCs/>
          <w:sz w:val="24"/>
        </w:rPr>
        <w:t xml:space="preserve"> For each book authored (or co-authored) by "Stephen King", retrieve the title and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the number of copies owned by the library branch whose name is "Central".</w:t>
      </w:r>
    </w:p>
    <w:p w14:paraId="2FAA2077" w14:textId="77777777" w:rsidR="00C0736D" w:rsidRDefault="00C0736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FFFF"/>
          <w:kern w:val="0"/>
        </w:rPr>
      </w:pPr>
    </w:p>
    <w:p w14:paraId="1040E3CB" w14:textId="77777777" w:rsidR="00344029" w:rsidRDefault="00344029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FFFF"/>
          <w:kern w:val="0"/>
        </w:rPr>
      </w:pPr>
    </w:p>
    <w:p w14:paraId="67A95CF7" w14:textId="77777777" w:rsidR="00344029" w:rsidRPr="00E1041C" w:rsidRDefault="00344029" w:rsidP="00DC1FCE">
      <w:pPr>
        <w:autoSpaceDE w:val="0"/>
        <w:autoSpaceDN w:val="0"/>
        <w:adjustRightInd w:val="0"/>
        <w:jc w:val="left"/>
        <w:rPr>
          <w:rFonts w:ascii="Helvetica" w:hAnsi="Helvetica" w:cs="Helvetica" w:hint="eastAsia"/>
          <w:color w:val="FF0000"/>
          <w:kern w:val="0"/>
          <w:sz w:val="20"/>
          <w:szCs w:val="20"/>
        </w:rPr>
      </w:pPr>
    </w:p>
    <w:p w14:paraId="2CAC519E" w14:textId="77777777" w:rsidR="00DC1FCE" w:rsidRDefault="00DC1FCE" w:rsidP="00DC1FC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d.[</w:t>
      </w:r>
      <w:r w:rsidR="00C0736D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Record the fact that the manager </w:t>
      </w:r>
      <w:r>
        <w:rPr>
          <w:rFonts w:ascii="Book Antiqua" w:hAnsi="Book Antiqua" w:cs="Arial"/>
          <w:bCs/>
          <w:sz w:val="24"/>
        </w:rPr>
        <w:t>didn't</w:t>
      </w:r>
      <w:r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/>
          <w:bCs/>
          <w:sz w:val="24"/>
        </w:rPr>
        <w:t>maintain</w:t>
      </w:r>
      <w:r>
        <w:rPr>
          <w:rFonts w:ascii="Book Antiqua" w:hAnsi="Book Antiqua" w:cs="Arial" w:hint="eastAsia"/>
          <w:bCs/>
          <w:sz w:val="24"/>
        </w:rPr>
        <w:t xml:space="preserve"> information about the book named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 xml:space="preserve">, </w:t>
      </w:r>
      <w:proofErr w:type="gramStart"/>
      <w:r w:rsidRPr="00002AF8">
        <w:rPr>
          <w:rFonts w:ascii="Book Antiqua" w:hAnsi="Book Antiqua" w:cs="Arial"/>
          <w:bCs/>
          <w:sz w:val="24"/>
        </w:rPr>
        <w:t>i.e.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remove information about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>.</w:t>
      </w:r>
    </w:p>
    <w:p w14:paraId="69C3F2D0" w14:textId="77777777" w:rsidR="00EB40E7" w:rsidRDefault="00EB40E7" w:rsidP="00157755">
      <w:pPr>
        <w:snapToGrid w:val="0"/>
        <w:spacing w:afterLines="50" w:after="156" w:line="300" w:lineRule="auto"/>
        <w:rPr>
          <w:noProof/>
          <w:color w:val="000000"/>
        </w:rPr>
      </w:pPr>
    </w:p>
    <w:p w14:paraId="1D46FC4B" w14:textId="77777777" w:rsidR="00C4536A" w:rsidRDefault="00C4536A" w:rsidP="00157755">
      <w:pPr>
        <w:snapToGrid w:val="0"/>
        <w:spacing w:afterLines="50" w:after="156" w:line="300" w:lineRule="auto"/>
        <w:ind w:left="780"/>
        <w:rPr>
          <w:noProof/>
          <w:color w:val="000000"/>
        </w:rPr>
      </w:pPr>
    </w:p>
    <w:p w14:paraId="5AF6FC9D" w14:textId="77777777" w:rsidR="00344029" w:rsidRPr="00AC7F6D" w:rsidRDefault="00344029" w:rsidP="00157755">
      <w:pPr>
        <w:snapToGrid w:val="0"/>
        <w:spacing w:afterLines="50" w:after="156" w:line="300" w:lineRule="auto"/>
        <w:ind w:left="780"/>
        <w:rPr>
          <w:rFonts w:cs="Arial" w:hint="eastAsia"/>
          <w:bCs/>
          <w:color w:val="000000"/>
          <w:sz w:val="24"/>
        </w:rPr>
      </w:pPr>
    </w:p>
    <w:p w14:paraId="47497DD8" w14:textId="77777777" w:rsidR="00844BA9" w:rsidRPr="00AC7F6D" w:rsidRDefault="00844BA9" w:rsidP="00157755">
      <w:pPr>
        <w:numPr>
          <w:ilvl w:val="0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20</w:t>
      </w:r>
      <w:proofErr w:type="gramStart"/>
      <w:r w:rsidRPr="00AC7F6D">
        <w:rPr>
          <w:rFonts w:cs="Arial" w:hint="eastAsia"/>
          <w:bCs/>
          <w:color w:val="000000"/>
          <w:sz w:val="24"/>
        </w:rPr>
        <w:t>pts]</w:t>
      </w:r>
      <w:r w:rsidRPr="00AC7F6D">
        <w:rPr>
          <w:rFonts w:cs="Arial"/>
          <w:bCs/>
          <w:color w:val="000000"/>
          <w:sz w:val="24"/>
        </w:rPr>
        <w:t>Query</w:t>
      </w:r>
      <w:proofErr w:type="gramEnd"/>
      <w:r w:rsidRPr="00AC7F6D">
        <w:rPr>
          <w:rFonts w:cs="Arial"/>
          <w:bCs/>
          <w:color w:val="000000"/>
          <w:sz w:val="24"/>
        </w:rPr>
        <w:t xml:space="preserve"> </w:t>
      </w:r>
      <w:r w:rsidRPr="00AC7F6D">
        <w:rPr>
          <w:rFonts w:cs="Arial" w:hint="eastAsia"/>
          <w:bCs/>
          <w:color w:val="000000"/>
          <w:sz w:val="24"/>
        </w:rPr>
        <w:t xml:space="preserve">Processing, </w:t>
      </w:r>
      <w:r w:rsidRPr="00AC7F6D">
        <w:rPr>
          <w:rFonts w:cs="Arial"/>
          <w:bCs/>
          <w:color w:val="000000"/>
          <w:sz w:val="24"/>
        </w:rPr>
        <w:t>Optim</w:t>
      </w:r>
      <w:r w:rsidRPr="00AC7F6D">
        <w:rPr>
          <w:rFonts w:cs="Arial" w:hint="eastAsia"/>
          <w:bCs/>
          <w:color w:val="000000"/>
          <w:sz w:val="24"/>
        </w:rPr>
        <w:t>i</w:t>
      </w:r>
      <w:r w:rsidRPr="00AC7F6D">
        <w:rPr>
          <w:rFonts w:cs="Arial"/>
          <w:bCs/>
          <w:color w:val="000000"/>
          <w:sz w:val="24"/>
        </w:rPr>
        <w:t>zation</w:t>
      </w:r>
      <w:r w:rsidRPr="00AC7F6D">
        <w:rPr>
          <w:rFonts w:cs="Arial" w:hint="eastAsia"/>
          <w:bCs/>
          <w:color w:val="000000"/>
          <w:sz w:val="24"/>
        </w:rPr>
        <w:t xml:space="preserve"> and Transaction </w:t>
      </w:r>
    </w:p>
    <w:p w14:paraId="740544E1" w14:textId="42326990" w:rsidR="00F11D8E" w:rsidRPr="00344029" w:rsidRDefault="00B9107D" w:rsidP="00F11D8E">
      <w:pPr>
        <w:numPr>
          <w:ilvl w:val="1"/>
          <w:numId w:val="5"/>
        </w:numPr>
        <w:snapToGrid w:val="0"/>
        <w:spacing w:afterLines="50" w:after="156" w:line="300" w:lineRule="auto"/>
        <w:rPr>
          <w:rFonts w:cs="Arial" w:hint="eastAsia"/>
          <w:bCs/>
          <w:color w:val="000000"/>
          <w:sz w:val="24"/>
        </w:rPr>
      </w:pPr>
      <w:r>
        <w:rPr>
          <w:rFonts w:cs="Arial"/>
          <w:bCs/>
          <w:color w:val="000000"/>
          <w:sz w:val="24"/>
        </w:rPr>
        <w:t>[</w:t>
      </w:r>
      <w:r>
        <w:rPr>
          <w:rFonts w:cs="Arial" w:hint="eastAsia"/>
          <w:bCs/>
          <w:color w:val="000000"/>
          <w:sz w:val="24"/>
        </w:rPr>
        <w:t>5</w:t>
      </w:r>
      <w:r w:rsidR="00C13E0D" w:rsidRPr="00AC7F6D">
        <w:rPr>
          <w:rFonts w:cs="Arial"/>
          <w:bCs/>
          <w:color w:val="000000"/>
          <w:sz w:val="24"/>
        </w:rPr>
        <w:t xml:space="preserve">points] </w:t>
      </w:r>
      <w:r w:rsidR="00F11D8E">
        <w:rPr>
          <w:rFonts w:cs="Arial"/>
          <w:bCs/>
          <w:color w:val="000000"/>
          <w:sz w:val="24"/>
        </w:rPr>
        <w:t xml:space="preserve">Please describe </w:t>
      </w:r>
      <w:r w:rsidR="00F11D8E" w:rsidRPr="003C4ABF">
        <w:rPr>
          <w:rFonts w:hint="eastAsia"/>
          <w:sz w:val="24"/>
        </w:rPr>
        <w:t>the</w:t>
      </w:r>
      <w:r w:rsidR="00F11D8E">
        <w:rPr>
          <w:rFonts w:hint="eastAsia"/>
          <w:sz w:val="24"/>
        </w:rPr>
        <w:t xml:space="preserve"> </w:t>
      </w:r>
      <w:r w:rsidR="00F11D8E" w:rsidRPr="007D0328">
        <w:rPr>
          <w:sz w:val="24"/>
        </w:rPr>
        <w:t>implementation</w:t>
      </w:r>
      <w:r w:rsidR="00F11D8E" w:rsidRPr="003C4ABF">
        <w:rPr>
          <w:rFonts w:hint="eastAsia"/>
          <w:sz w:val="24"/>
        </w:rPr>
        <w:t xml:space="preserve"> </w:t>
      </w:r>
      <w:r w:rsidR="00F11D8E" w:rsidRPr="003C4ABF">
        <w:rPr>
          <w:sz w:val="24"/>
        </w:rPr>
        <w:t>p</w:t>
      </w:r>
      <w:r w:rsidR="00F11D8E">
        <w:rPr>
          <w:rFonts w:hint="eastAsia"/>
          <w:sz w:val="24"/>
        </w:rPr>
        <w:t>rocess</w:t>
      </w:r>
      <w:r w:rsidR="00F11D8E" w:rsidRPr="00F101F2">
        <w:rPr>
          <w:rFonts w:cs="Arial"/>
          <w:bCs/>
          <w:color w:val="000000"/>
          <w:sz w:val="24"/>
        </w:rPr>
        <w:t xml:space="preserve"> </w:t>
      </w:r>
      <w:r w:rsidR="00F11D8E">
        <w:rPr>
          <w:rFonts w:cs="Arial" w:hint="eastAsia"/>
          <w:bCs/>
          <w:color w:val="000000"/>
          <w:sz w:val="24"/>
        </w:rPr>
        <w:t>of</w:t>
      </w:r>
      <w:r w:rsidR="00F11D8E" w:rsidRPr="00FD04F9">
        <w:rPr>
          <w:rFonts w:cs="Arial"/>
          <w:bCs/>
          <w:color w:val="000000"/>
          <w:sz w:val="24"/>
        </w:rPr>
        <w:t xml:space="preserve"> selection operation</w:t>
      </w:r>
      <w:r w:rsidR="00F11D8E" w:rsidRPr="00FD04F9">
        <w:rPr>
          <w:rFonts w:cs="Arial" w:hint="eastAsia"/>
          <w:bCs/>
          <w:color w:val="000000"/>
          <w:sz w:val="24"/>
        </w:rPr>
        <w:t xml:space="preserve"> </w:t>
      </w:r>
      <w:r w:rsidR="00F11D8E" w:rsidRPr="00F101F2">
        <w:rPr>
          <w:rFonts w:cs="Arial"/>
          <w:bCs/>
          <w:color w:val="000000"/>
          <w:position w:val="-12"/>
          <w:sz w:val="24"/>
        </w:rPr>
        <w:object w:dxaOrig="780" w:dyaOrig="360" w14:anchorId="3E26F383">
          <v:shape id="_x0000_i1052" type="#_x0000_t75" style="width:39pt;height:18pt" o:ole="">
            <v:imagedata r:id="rId16" o:title=""/>
          </v:shape>
          <o:OLEObject Type="Embed" ProgID="Equation.DSMT4" ShapeID="_x0000_i1052" DrawAspect="Content" ObjectID="_1795351745" r:id="rId17"/>
        </w:object>
      </w:r>
      <w:r w:rsidR="00F11D8E" w:rsidRPr="00FD04F9">
        <w:rPr>
          <w:rFonts w:cs="Arial" w:hint="eastAsia"/>
          <w:bCs/>
          <w:color w:val="000000"/>
          <w:sz w:val="24"/>
        </w:rPr>
        <w:t xml:space="preserve">,  </w:t>
      </w:r>
      <w:r w:rsidR="00F11D8E" w:rsidRPr="00FD04F9">
        <w:rPr>
          <w:rFonts w:cs="Arial"/>
          <w:bCs/>
          <w:color w:val="000000"/>
          <w:sz w:val="24"/>
        </w:rPr>
        <w:t xml:space="preserve">where r is a </w:t>
      </w:r>
      <w:proofErr w:type="gramStart"/>
      <w:r w:rsidR="00F11D8E" w:rsidRPr="00FD04F9">
        <w:rPr>
          <w:rFonts w:cs="Arial"/>
          <w:bCs/>
          <w:color w:val="000000"/>
          <w:sz w:val="24"/>
        </w:rPr>
        <w:t>relation</w:t>
      </w:r>
      <w:r w:rsidR="00F11D8E">
        <w:rPr>
          <w:rFonts w:cs="Arial"/>
          <w:bCs/>
          <w:color w:val="000000"/>
          <w:sz w:val="24"/>
        </w:rPr>
        <w:t xml:space="preserve">, 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F11D8E">
        <w:rPr>
          <w:rFonts w:cs="Arial"/>
          <w:bCs/>
          <w:color w:val="000000"/>
          <w:sz w:val="24"/>
        </w:rPr>
        <w:t>A</w:t>
      </w:r>
      <w:proofErr w:type="gramEnd"/>
      <w:r w:rsidR="00F11D8E">
        <w:rPr>
          <w:rFonts w:cs="Arial"/>
          <w:bCs/>
          <w:color w:val="000000"/>
          <w:sz w:val="24"/>
        </w:rPr>
        <w:t xml:space="preserve"> is an attribute and is not </w:t>
      </w:r>
      <w:r w:rsidR="00F11D8E" w:rsidRPr="00FD04F9">
        <w:rPr>
          <w:rFonts w:cs="Arial"/>
          <w:bCs/>
          <w:color w:val="000000"/>
          <w:sz w:val="24"/>
        </w:rPr>
        <w:t>a candidate key, r has a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8E2360" w:rsidRPr="008E2360">
        <w:rPr>
          <w:rFonts w:cs="Arial"/>
          <w:bCs/>
          <w:iCs/>
          <w:color w:val="000000"/>
          <w:sz w:val="24"/>
        </w:rPr>
        <w:t>primary</w:t>
      </w:r>
      <w:r w:rsidR="00F11D8E" w:rsidRPr="00FD04F9">
        <w:rPr>
          <w:rFonts w:cs="Arial"/>
          <w:bCs/>
          <w:color w:val="000000"/>
          <w:sz w:val="24"/>
        </w:rPr>
        <w:t xml:space="preserve"> index on A.</w:t>
      </w:r>
      <w:r w:rsidR="00F11D8E">
        <w:rPr>
          <w:rFonts w:cs="Arial" w:hint="eastAsia"/>
          <w:bCs/>
          <w:color w:val="000000"/>
          <w:sz w:val="24"/>
        </w:rPr>
        <w:t xml:space="preserve">  </w:t>
      </w:r>
      <w:r w:rsidR="00F11D8E" w:rsidRPr="000216F7">
        <w:rPr>
          <w:rFonts w:cs="Arial"/>
          <w:bCs/>
          <w:color w:val="000000"/>
          <w:sz w:val="24"/>
        </w:rPr>
        <w:t>If there</w:t>
      </w:r>
      <w:r w:rsidR="005E3EB3">
        <w:rPr>
          <w:rFonts w:cs="Arial" w:hint="eastAsia"/>
          <w:bCs/>
          <w:color w:val="000000"/>
          <w:sz w:val="24"/>
        </w:rPr>
        <w:t xml:space="preserve"> are</w:t>
      </w:r>
      <w:r w:rsidR="00F11D8E" w:rsidRPr="000216F7">
        <w:rPr>
          <w:rFonts w:cs="Arial"/>
          <w:bCs/>
          <w:color w:val="000000"/>
          <w:sz w:val="24"/>
        </w:rPr>
        <w:t xml:space="preserve"> n matching </w:t>
      </w:r>
      <w:proofErr w:type="gramStart"/>
      <w:r w:rsidR="00F11D8E" w:rsidRPr="000216F7">
        <w:rPr>
          <w:rFonts w:cs="Arial"/>
          <w:bCs/>
          <w:color w:val="000000"/>
          <w:sz w:val="24"/>
        </w:rPr>
        <w:t>records</w:t>
      </w:r>
      <w:r w:rsidR="005E3EB3">
        <w:rPr>
          <w:rFonts w:cs="Arial" w:hint="eastAsia"/>
          <w:bCs/>
          <w:color w:val="000000"/>
          <w:sz w:val="24"/>
        </w:rPr>
        <w:t xml:space="preserve">, </w:t>
      </w:r>
      <w:r w:rsidR="00F11D8E" w:rsidRPr="000216F7">
        <w:rPr>
          <w:rFonts w:cs="Arial"/>
          <w:bCs/>
          <w:color w:val="000000"/>
          <w:sz w:val="24"/>
        </w:rPr>
        <w:t xml:space="preserve"> the</w:t>
      </w:r>
      <w:proofErr w:type="gramEnd"/>
      <w:r w:rsidR="00F11D8E" w:rsidRPr="000216F7">
        <w:rPr>
          <w:rFonts w:cs="Arial"/>
          <w:bCs/>
          <w:color w:val="000000"/>
          <w:sz w:val="24"/>
        </w:rPr>
        <w:t xml:space="preserve"> B+ tree</w:t>
      </w:r>
      <w:r w:rsidR="00F11D8E">
        <w:rPr>
          <w:rFonts w:cs="Arial" w:hint="eastAsia"/>
          <w:bCs/>
          <w:color w:val="000000"/>
          <w:sz w:val="24"/>
        </w:rPr>
        <w:t xml:space="preserve"> index</w:t>
      </w:r>
      <w:r w:rsidR="00F11D8E" w:rsidRPr="000216F7">
        <w:rPr>
          <w:rFonts w:cs="Arial"/>
          <w:bCs/>
          <w:color w:val="000000"/>
          <w:sz w:val="24"/>
        </w:rPr>
        <w:t xml:space="preserve"> is of height h,</w:t>
      </w:r>
      <w:r w:rsidR="005E3EB3">
        <w:rPr>
          <w:rFonts w:cs="Arial" w:hint="eastAsia"/>
          <w:bCs/>
          <w:color w:val="000000"/>
          <w:sz w:val="24"/>
        </w:rPr>
        <w:t xml:space="preserve"> </w:t>
      </w:r>
      <w:r w:rsidR="00CC6DF1">
        <w:rPr>
          <w:rFonts w:cs="Arial" w:hint="eastAsia"/>
          <w:bCs/>
          <w:color w:val="000000"/>
          <w:sz w:val="24"/>
        </w:rPr>
        <w:t xml:space="preserve">and </w:t>
      </w:r>
      <w:r w:rsidR="00CC6DF1" w:rsidRPr="00CC6DF1">
        <w:rPr>
          <w:rFonts w:cs="Arial"/>
          <w:bCs/>
          <w:color w:val="000000"/>
          <w:sz w:val="24"/>
        </w:rPr>
        <w:t xml:space="preserve">each disk block contains </w:t>
      </w:r>
      <w:r w:rsidR="00123B82">
        <w:rPr>
          <w:rFonts w:cs="Arial" w:hint="eastAsia"/>
          <w:bCs/>
          <w:color w:val="000000"/>
          <w:sz w:val="24"/>
        </w:rPr>
        <w:t xml:space="preserve">at most </w:t>
      </w:r>
      <w:r w:rsidR="00CC6DF1" w:rsidRPr="00CC6DF1">
        <w:rPr>
          <w:rFonts w:cs="Arial"/>
          <w:bCs/>
          <w:color w:val="000000"/>
          <w:sz w:val="24"/>
        </w:rPr>
        <w:t>d records</w:t>
      </w:r>
      <w:r w:rsidR="00CC6DF1">
        <w:rPr>
          <w:rFonts w:cs="Arial" w:hint="eastAsia"/>
          <w:bCs/>
          <w:color w:val="000000"/>
          <w:sz w:val="24"/>
        </w:rPr>
        <w:t xml:space="preserve">, </w:t>
      </w:r>
      <w:r w:rsidR="00F11D8E" w:rsidRPr="00CC6DF1">
        <w:rPr>
          <w:rFonts w:cs="Arial"/>
          <w:bCs/>
          <w:color w:val="000000"/>
          <w:sz w:val="24"/>
        </w:rPr>
        <w:t xml:space="preserve"> please analyze the overhead in the </w:t>
      </w:r>
      <w:r w:rsidR="00365FC5">
        <w:rPr>
          <w:rFonts w:cs="Arial" w:hint="eastAsia"/>
          <w:bCs/>
          <w:color w:val="000000"/>
          <w:sz w:val="24"/>
        </w:rPr>
        <w:t>best</w:t>
      </w:r>
      <w:r w:rsidR="00F11D8E" w:rsidRPr="00CC6DF1">
        <w:rPr>
          <w:rFonts w:cs="Arial"/>
          <w:bCs/>
          <w:color w:val="000000"/>
          <w:sz w:val="24"/>
        </w:rPr>
        <w:t xml:space="preserve"> case.</w:t>
      </w:r>
    </w:p>
    <w:p w14:paraId="093068B9" w14:textId="77777777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212E33C9" w14:textId="77777777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17F9F3C3" w14:textId="77777777" w:rsidR="00344029" w:rsidRDefault="00344029" w:rsidP="00F11D8E">
      <w:pPr>
        <w:snapToGrid w:val="0"/>
        <w:spacing w:afterLines="50" w:after="156" w:line="300" w:lineRule="auto"/>
        <w:rPr>
          <w:rFonts w:cs="Arial" w:hint="eastAsia"/>
          <w:bCs/>
          <w:color w:val="000000"/>
          <w:sz w:val="24"/>
        </w:rPr>
      </w:pPr>
    </w:p>
    <w:p w14:paraId="048570CD" w14:textId="197CD944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71FE82C6" w14:textId="77777777" w:rsidR="00344029" w:rsidRDefault="00344029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02165B7C" w14:textId="56F39782" w:rsidR="00844BA9" w:rsidRPr="00344029" w:rsidRDefault="00B9107D" w:rsidP="00157755">
      <w:pPr>
        <w:numPr>
          <w:ilvl w:val="1"/>
          <w:numId w:val="5"/>
        </w:numPr>
        <w:snapToGrid w:val="0"/>
        <w:spacing w:afterLines="50" w:after="156" w:line="300" w:lineRule="auto"/>
        <w:rPr>
          <w:rFonts w:ascii="Book Antiqua" w:hAnsi="Book Antiqua" w:cs="Arial" w:hint="eastAsia"/>
          <w:bCs/>
          <w:sz w:val="24"/>
        </w:rPr>
      </w:pPr>
      <w:r>
        <w:rPr>
          <w:rFonts w:cs="Arial"/>
          <w:bCs/>
          <w:color w:val="000000"/>
          <w:sz w:val="24"/>
        </w:rPr>
        <w:t>[</w:t>
      </w:r>
      <w:r w:rsidR="008B6337">
        <w:rPr>
          <w:rFonts w:cs="Arial" w:hint="eastAsia"/>
          <w:bCs/>
          <w:color w:val="000000"/>
          <w:sz w:val="24"/>
        </w:rPr>
        <w:t>4</w:t>
      </w:r>
      <w:r w:rsidRPr="00AC7F6D">
        <w:rPr>
          <w:rFonts w:cs="Arial"/>
          <w:bCs/>
          <w:color w:val="000000"/>
          <w:sz w:val="24"/>
        </w:rPr>
        <w:t>points]</w:t>
      </w:r>
      <w:r w:rsidR="003F1415">
        <w:rPr>
          <w:rFonts w:cs="Arial" w:hint="eastAsia"/>
          <w:bCs/>
          <w:color w:val="000000"/>
          <w:sz w:val="24"/>
        </w:rPr>
        <w:t xml:space="preserve"> </w:t>
      </w:r>
      <w:r w:rsidR="00FD41B6" w:rsidRPr="003C4ABF">
        <w:rPr>
          <w:rFonts w:hint="eastAsia"/>
          <w:sz w:val="24"/>
        </w:rPr>
        <w:t xml:space="preserve">Describe the </w:t>
      </w:r>
      <w:r w:rsidR="00FD41B6" w:rsidRPr="003C4ABF">
        <w:rPr>
          <w:sz w:val="24"/>
        </w:rPr>
        <w:t>p</w:t>
      </w:r>
      <w:r w:rsidR="00FD41B6">
        <w:rPr>
          <w:rFonts w:hint="eastAsia"/>
          <w:sz w:val="24"/>
        </w:rPr>
        <w:t>rocess</w:t>
      </w:r>
      <w:r w:rsidR="00FD41B6" w:rsidRPr="003C4ABF">
        <w:rPr>
          <w:rFonts w:hint="eastAsia"/>
          <w:sz w:val="24"/>
        </w:rPr>
        <w:t xml:space="preserve"> of </w:t>
      </w:r>
      <w:r w:rsidR="00FD41B6" w:rsidRPr="00BB1369">
        <w:rPr>
          <w:rFonts w:ascii="Book Antiqua" w:hAnsi="Book Antiqua" w:cs="Arial"/>
          <w:bCs/>
          <w:sz w:val="24"/>
        </w:rPr>
        <w:t>Indexed nested-loop join</w:t>
      </w:r>
    </w:p>
    <w:p w14:paraId="2EC065AF" w14:textId="77777777" w:rsidR="001D5014" w:rsidRDefault="001D5014" w:rsidP="00274E19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A142C3A" w14:textId="77777777" w:rsidR="00344029" w:rsidRPr="00274E19" w:rsidRDefault="00344029" w:rsidP="00274E19">
      <w:pPr>
        <w:snapToGrid w:val="0"/>
        <w:spacing w:afterLines="50" w:after="156" w:line="300" w:lineRule="auto"/>
        <w:ind w:left="420"/>
        <w:rPr>
          <w:rFonts w:cs="Book Antiqua" w:hint="eastAsia"/>
          <w:color w:val="000000"/>
          <w:sz w:val="24"/>
        </w:rPr>
      </w:pPr>
    </w:p>
    <w:p w14:paraId="2609C8EA" w14:textId="77777777" w:rsidR="00E078CF" w:rsidRPr="00AC7F6D" w:rsidRDefault="00E078CF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882499C" w14:textId="40DCFDCF" w:rsidR="00525AF1" w:rsidRPr="00344029" w:rsidRDefault="00844BA9" w:rsidP="00344029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 w:hint="eastAsia"/>
          <w:color w:val="000000"/>
          <w:sz w:val="24"/>
        </w:rPr>
      </w:pPr>
      <w:r w:rsidRPr="00AC7F6D">
        <w:rPr>
          <w:rFonts w:cs="Book Antiqua"/>
          <w:color w:val="000000"/>
          <w:sz w:val="24"/>
        </w:rPr>
        <w:t>[</w:t>
      </w:r>
      <w:r w:rsidR="008B6337">
        <w:rPr>
          <w:rFonts w:cs="Book Antiqua" w:hint="eastAsia"/>
          <w:color w:val="000000"/>
          <w:sz w:val="24"/>
        </w:rPr>
        <w:t>5</w:t>
      </w:r>
      <w:r w:rsidRPr="00AC7F6D">
        <w:rPr>
          <w:rFonts w:cs="Book Antiqua"/>
          <w:color w:val="000000"/>
          <w:sz w:val="24"/>
        </w:rPr>
        <w:t xml:space="preserve">points] </w:t>
      </w:r>
      <w:r w:rsidR="00363ED0" w:rsidRPr="00363ED0">
        <w:rPr>
          <w:rFonts w:cs="Book Antiqua"/>
          <w:color w:val="000000"/>
          <w:sz w:val="24"/>
        </w:rPr>
        <w:t>Please describe the two-phase locking protocol and prove that it ensures conflict-serializable schedules</w:t>
      </w:r>
      <w:r w:rsidR="00C6119D">
        <w:rPr>
          <w:rFonts w:cs="Book Antiqua" w:hint="eastAsia"/>
          <w:color w:val="000000"/>
          <w:sz w:val="24"/>
        </w:rPr>
        <w:t xml:space="preserve"> and </w:t>
      </w:r>
      <w:r w:rsidR="00C6119D" w:rsidRPr="00C6119D">
        <w:rPr>
          <w:rFonts w:cs="Book Antiqua"/>
          <w:color w:val="000000"/>
          <w:sz w:val="24"/>
        </w:rPr>
        <w:t>does not ensure freedom from deadlocks</w:t>
      </w:r>
      <w:r w:rsidR="00F4698B">
        <w:rPr>
          <w:rFonts w:cs="Book Antiqua" w:hint="eastAsia"/>
          <w:color w:val="000000"/>
          <w:sz w:val="24"/>
        </w:rPr>
        <w:t>.</w:t>
      </w:r>
    </w:p>
    <w:p w14:paraId="594E9866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373959C5" w14:textId="77777777" w:rsidR="009F3085" w:rsidRPr="00AC7F6D" w:rsidRDefault="009F3085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2E35B6CE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DB2C750" w14:textId="77777777" w:rsidR="00F12332" w:rsidRPr="004442F3" w:rsidRDefault="00F12332" w:rsidP="004442F3">
      <w:pPr>
        <w:numPr>
          <w:ilvl w:val="1"/>
          <w:numId w:val="5"/>
        </w:num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 w:rsidRPr="00CD3529">
        <w:rPr>
          <w:rFonts w:cs="Book Antiqua" w:hint="eastAsia"/>
          <w:color w:val="000000"/>
          <w:sz w:val="24"/>
        </w:rPr>
        <w:t>[</w:t>
      </w:r>
      <w:r w:rsidR="00844BA9" w:rsidRPr="00CD3529">
        <w:rPr>
          <w:rFonts w:cs="Book Antiqua" w:hint="eastAsia"/>
          <w:color w:val="000000"/>
          <w:sz w:val="24"/>
        </w:rPr>
        <w:t>6</w:t>
      </w:r>
      <w:r w:rsidRPr="00CD3529">
        <w:rPr>
          <w:rFonts w:cs="Book Antiqua" w:hint="eastAsia"/>
          <w:color w:val="000000"/>
          <w:sz w:val="24"/>
        </w:rPr>
        <w:t>points]</w:t>
      </w:r>
      <w:r w:rsidRPr="00CD3529">
        <w:rPr>
          <w:rFonts w:cs="Book Antiqua"/>
          <w:color w:val="000000"/>
          <w:sz w:val="24"/>
        </w:rPr>
        <w:t xml:space="preserve"> </w:t>
      </w:r>
      <w:r w:rsidR="004442F3" w:rsidRPr="00CD3529">
        <w:rPr>
          <w:rFonts w:cs="Book Antiqua" w:hint="eastAsia"/>
          <w:color w:val="000000"/>
          <w:sz w:val="24"/>
        </w:rPr>
        <w:t>Below we show some log of a DBMS, please describe the recov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ry procedure using </w:t>
      </w:r>
      <w:r w:rsidR="004442F3" w:rsidRPr="004442F3">
        <w:rPr>
          <w:rFonts w:ascii="Book Antiqua" w:hAnsi="Book Antiqua"/>
          <w:sz w:val="24"/>
          <w:szCs w:val="21"/>
        </w:rPr>
        <w:t>immediat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 </w:t>
      </w:r>
      <w:r w:rsidR="004442F3" w:rsidRPr="004442F3">
        <w:rPr>
          <w:rFonts w:ascii="Book Antiqua" w:hAnsi="Book Antiqua"/>
          <w:sz w:val="24"/>
          <w:szCs w:val="21"/>
        </w:rPr>
        <w:t>database modification</w:t>
      </w:r>
      <w:r w:rsidR="004442F3" w:rsidRPr="004442F3">
        <w:rPr>
          <w:rFonts w:ascii="Book Antiqua" w:hAnsi="Book Antiqua" w:hint="eastAsia"/>
          <w:sz w:val="24"/>
          <w:szCs w:val="21"/>
        </w:rPr>
        <w:t>.</w:t>
      </w:r>
    </w:p>
    <w:p w14:paraId="2E953708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</w:p>
    <w:p w14:paraId="2D6D081F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</w:p>
    <w:p w14:paraId="4ADD5B69" w14:textId="77777777" w:rsidR="004442F3" w:rsidRPr="006850A6" w:rsidRDefault="004442F3" w:rsidP="004442F3">
      <w:pPr>
        <w:ind w:left="420"/>
      </w:pP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>&gt;</w:t>
      </w:r>
    </w:p>
    <w:p w14:paraId="2908B64B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ab/>
      </w:r>
      <w:r w:rsidRPr="006850A6"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</w:p>
    <w:p w14:paraId="4E462B58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 xml:space="preserve"> </w:t>
      </w:r>
      <w:r>
        <w:rPr>
          <w:rFonts w:hint="eastAsia"/>
          <w:lang w:val="de-DE"/>
        </w:rPr>
        <w:tab/>
      </w:r>
      <w:r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</w:p>
    <w:p w14:paraId="74F9AF79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  <w:r>
        <w:rPr>
          <w:rFonts w:hint="eastAsia"/>
          <w:lang w:val="de-DE"/>
        </w:rPr>
        <w:t xml:space="preserve">  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</w:p>
    <w:p w14:paraId="29CDB35D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 xml:space="preserve">1 </w:t>
      </w:r>
      <w:r w:rsidRPr="006850A6">
        <w:rPr>
          <w:b/>
          <w:bCs/>
        </w:rPr>
        <w:t>commit</w:t>
      </w:r>
      <w:r w:rsidRPr="006850A6">
        <w:t>&gt;</w:t>
      </w:r>
    </w:p>
    <w:p w14:paraId="5366BABF" w14:textId="77777777" w:rsidR="004442F3" w:rsidRPr="006850A6" w:rsidRDefault="004442F3" w:rsidP="004442F3">
      <w:pPr>
        <w:ind w:left="420"/>
      </w:pPr>
      <w:r w:rsidRPr="006850A6">
        <w:rPr>
          <w:rFonts w:hint="eastAsia"/>
        </w:rPr>
        <w:t>(a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b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c)</w:t>
      </w:r>
    </w:p>
    <w:p w14:paraId="27170190" w14:textId="77777777" w:rsidR="004442F3" w:rsidRDefault="004442F3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25E9095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E194F0B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2671382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3C979BE2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C4485D6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0F646A4" w14:textId="77777777" w:rsidR="00344029" w:rsidRDefault="00344029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FCF4D7E" w14:textId="77777777" w:rsidR="00344029" w:rsidRPr="004442F3" w:rsidRDefault="00344029" w:rsidP="004442F3">
      <w:pPr>
        <w:snapToGrid w:val="0"/>
        <w:spacing w:afterLines="50" w:after="156" w:line="300" w:lineRule="auto"/>
        <w:ind w:left="420"/>
        <w:rPr>
          <w:rFonts w:cs="Book Antiqua" w:hint="eastAsia"/>
          <w:color w:val="000000"/>
          <w:sz w:val="24"/>
        </w:rPr>
      </w:pPr>
    </w:p>
    <w:sectPr w:rsidR="00344029" w:rsidRPr="004442F3" w:rsidSect="00C027B7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196C94" w14:textId="77777777" w:rsidR="000E4915" w:rsidRDefault="000E4915">
      <w:r>
        <w:separator/>
      </w:r>
    </w:p>
  </w:endnote>
  <w:endnote w:type="continuationSeparator" w:id="0">
    <w:p w14:paraId="44773B8D" w14:textId="77777777" w:rsidR="000E4915" w:rsidRDefault="000E49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宋体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843F51" w14:textId="77777777" w:rsidR="00547B8A" w:rsidRPr="001E0CE4" w:rsidRDefault="00547B8A" w:rsidP="001A4D25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 xml:space="preserve">《 </w:t>
    </w:r>
    <w:r>
      <w:rPr>
        <w:rFonts w:ascii="宋体" w:hAnsi="宋体" w:cs="Arial" w:hint="eastAsia"/>
        <w:b/>
        <w:bCs/>
        <w:sz w:val="18"/>
        <w:szCs w:val="18"/>
      </w:rPr>
      <w:t>数据库系统</w:t>
    </w:r>
    <w:r w:rsidR="00844BA9">
      <w:rPr>
        <w:rFonts w:ascii="宋体" w:hAnsi="宋体" w:cs="Arial" w:hint="eastAsia"/>
        <w:b/>
        <w:bCs/>
        <w:sz w:val="18"/>
        <w:szCs w:val="18"/>
      </w:rPr>
      <w:t>A</w:t>
    </w:r>
    <w:r w:rsidRPr="001E0CE4">
      <w:rPr>
        <w:rFonts w:ascii="宋体" w:hAnsi="宋体" w:cs="Arial" w:hint="eastAsia"/>
        <w:b/>
        <w:bCs/>
        <w:sz w:val="18"/>
        <w:szCs w:val="18"/>
      </w:rPr>
      <w:t>》</w:t>
    </w:r>
    <w:proofErr w:type="gramStart"/>
    <w:r w:rsidRPr="001E0CE4">
      <w:rPr>
        <w:rFonts w:ascii="宋体" w:hAnsi="宋体" w:cs="Arial" w:hint="eastAsia"/>
        <w:b/>
        <w:bCs/>
        <w:sz w:val="18"/>
        <w:szCs w:val="18"/>
      </w:rPr>
      <w:t>试卷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>第</w:t>
    </w:r>
    <w:proofErr w:type="gramEnd"/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1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8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14:paraId="2A7DF595" w14:textId="77777777" w:rsidR="00547B8A" w:rsidRDefault="00547B8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A4EE2E" w14:textId="77777777" w:rsidR="000E4915" w:rsidRDefault="000E4915">
      <w:r>
        <w:separator/>
      </w:r>
    </w:p>
  </w:footnote>
  <w:footnote w:type="continuationSeparator" w:id="0">
    <w:p w14:paraId="5F0FC773" w14:textId="77777777" w:rsidR="000E4915" w:rsidRDefault="000E49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042EC21A"/>
    <w:lvl w:ilvl="0">
      <w:numFmt w:val="bullet"/>
      <w:lvlText w:val="*"/>
      <w:lvlJc w:val="left"/>
    </w:lvl>
  </w:abstractNum>
  <w:abstractNum w:abstractNumId="1" w15:restartNumberingAfterBreak="0">
    <w:nsid w:val="00306B52"/>
    <w:multiLevelType w:val="hybridMultilevel"/>
    <w:tmpl w:val="EF22AC48"/>
    <w:lvl w:ilvl="0" w:tplc="7CD8CB88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 w:tplc="5C28DB14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hint="eastAsia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081654D5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C23B81"/>
    <w:multiLevelType w:val="hybridMultilevel"/>
    <w:tmpl w:val="421EC64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8C565C32">
      <w:start w:val="2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D2442C1"/>
    <w:multiLevelType w:val="hybridMultilevel"/>
    <w:tmpl w:val="4B8A6F1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1C30BEC"/>
    <w:multiLevelType w:val="hybridMultilevel"/>
    <w:tmpl w:val="1F84803A"/>
    <w:lvl w:ilvl="0" w:tplc="AAF2842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42066B4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8A6CF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44C4DA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4FD4E44C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102A02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80E0735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9F26083E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10CA71C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6" w15:restartNumberingAfterBreak="0">
    <w:nsid w:val="15AC0D54"/>
    <w:multiLevelType w:val="hybridMultilevel"/>
    <w:tmpl w:val="EF7280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9">
      <w:start w:val="1"/>
      <w:numFmt w:val="lowerLetter"/>
      <w:lvlText w:val="%3)"/>
      <w:lvlJc w:val="left"/>
      <w:pPr>
        <w:ind w:left="846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71832AF"/>
    <w:multiLevelType w:val="multilevel"/>
    <w:tmpl w:val="DC30AA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8" w15:restartNumberingAfterBreak="0">
    <w:nsid w:val="178D2DAF"/>
    <w:multiLevelType w:val="hybridMultilevel"/>
    <w:tmpl w:val="B20CEF1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 w15:restartNumberingAfterBreak="0">
    <w:nsid w:val="1C8E1D0A"/>
    <w:multiLevelType w:val="multilevel"/>
    <w:tmpl w:val="67F0DE3E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 w15:restartNumberingAfterBreak="0">
    <w:nsid w:val="1EDD3796"/>
    <w:multiLevelType w:val="hybridMultilevel"/>
    <w:tmpl w:val="028884D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FAD763F"/>
    <w:multiLevelType w:val="hybridMultilevel"/>
    <w:tmpl w:val="4ED6CC0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2641E45"/>
    <w:multiLevelType w:val="multilevel"/>
    <w:tmpl w:val="D4ECE30C"/>
    <w:lvl w:ilvl="0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200"/>
        </w:tabs>
        <w:ind w:left="1200" w:hanging="420"/>
      </w:pPr>
      <w:rPr>
        <w:rFonts w:hint="default"/>
        <w:color w:val="auto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13" w15:restartNumberingAfterBreak="0">
    <w:nsid w:val="24BC6C0E"/>
    <w:multiLevelType w:val="hybridMultilevel"/>
    <w:tmpl w:val="576C4B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8B141A2"/>
    <w:multiLevelType w:val="hybridMultilevel"/>
    <w:tmpl w:val="2B968CA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5" w15:restartNumberingAfterBreak="0">
    <w:nsid w:val="2F493D54"/>
    <w:multiLevelType w:val="hybridMultilevel"/>
    <w:tmpl w:val="1F12516E"/>
    <w:lvl w:ilvl="0" w:tplc="50424638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FBE0A86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4A884B8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BB289A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9885F6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D1253FA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83E305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D42E2A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6567B94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6" w15:restartNumberingAfterBreak="0">
    <w:nsid w:val="33C554AF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54A22C6"/>
    <w:multiLevelType w:val="hybridMultilevel"/>
    <w:tmpl w:val="78BC2012"/>
    <w:lvl w:ilvl="0" w:tplc="04090019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BE875DC"/>
    <w:multiLevelType w:val="hybridMultilevel"/>
    <w:tmpl w:val="A21440C2"/>
    <w:lvl w:ilvl="0" w:tplc="9D14974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F8C0140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4C6652C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6AE11BE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9F2A52C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D4C1F9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59E2ED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078C404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15005AC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9" w15:restartNumberingAfterBreak="0">
    <w:nsid w:val="3C5B39F3"/>
    <w:multiLevelType w:val="hybridMultilevel"/>
    <w:tmpl w:val="535A2B5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33D02150">
      <w:start w:val="1"/>
      <w:numFmt w:val="lowerRoman"/>
      <w:lvlText w:val="%2."/>
      <w:lvlJc w:val="left"/>
      <w:pPr>
        <w:ind w:left="114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19">
      <w:start w:val="1"/>
      <w:numFmt w:val="lowerLetter"/>
      <w:lvlText w:val="%4)"/>
      <w:lvlJc w:val="left"/>
      <w:pPr>
        <w:ind w:left="1271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0110302"/>
    <w:multiLevelType w:val="hybridMultilevel"/>
    <w:tmpl w:val="1C7E9198"/>
    <w:lvl w:ilvl="0" w:tplc="0409000D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1" w15:restartNumberingAfterBreak="0">
    <w:nsid w:val="423D72AD"/>
    <w:multiLevelType w:val="hybridMultilevel"/>
    <w:tmpl w:val="2DF8D24A"/>
    <w:lvl w:ilvl="0" w:tplc="04090019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2" w15:restartNumberingAfterBreak="0">
    <w:nsid w:val="42782B63"/>
    <w:multiLevelType w:val="hybridMultilevel"/>
    <w:tmpl w:val="641CE5E2"/>
    <w:lvl w:ilvl="0" w:tplc="99DC30E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46087D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37036B2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B1ED0B8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722203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7EF874F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9B1C1760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C42044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CBA4A7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3" w15:restartNumberingAfterBreak="0">
    <w:nsid w:val="45175058"/>
    <w:multiLevelType w:val="hybridMultilevel"/>
    <w:tmpl w:val="F920EC8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491569F0"/>
    <w:multiLevelType w:val="hybridMultilevel"/>
    <w:tmpl w:val="CD20FA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A950925"/>
    <w:multiLevelType w:val="hybridMultilevel"/>
    <w:tmpl w:val="164CC6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8F0428F"/>
    <w:multiLevelType w:val="hybridMultilevel"/>
    <w:tmpl w:val="39F0F8D6"/>
    <w:lvl w:ilvl="0" w:tplc="D7CC650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16E6C9E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4E84E5C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4E222F4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68F01D9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108844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93C858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6A4ED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594F08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7" w15:restartNumberingAfterBreak="0">
    <w:nsid w:val="58F74D9E"/>
    <w:multiLevelType w:val="hybridMultilevel"/>
    <w:tmpl w:val="E9E6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A3F59A1"/>
    <w:multiLevelType w:val="hybridMultilevel"/>
    <w:tmpl w:val="7132EFA8"/>
    <w:lvl w:ilvl="0" w:tplc="81DEAA22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6D6063FC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3BE5D0E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660068C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D624F2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A2AE7C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50C4F0BE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9E20B3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8BEDAB2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9" w15:restartNumberingAfterBreak="0">
    <w:nsid w:val="5A507D86"/>
    <w:multiLevelType w:val="hybridMultilevel"/>
    <w:tmpl w:val="9F421BE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0" w15:restartNumberingAfterBreak="0">
    <w:nsid w:val="61CA4161"/>
    <w:multiLevelType w:val="hybridMultilevel"/>
    <w:tmpl w:val="B09CF76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1" w15:restartNumberingAfterBreak="0">
    <w:nsid w:val="629945B0"/>
    <w:multiLevelType w:val="hybridMultilevel"/>
    <w:tmpl w:val="667051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651C3A97"/>
    <w:multiLevelType w:val="hybridMultilevel"/>
    <w:tmpl w:val="CBA882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5873E81"/>
    <w:multiLevelType w:val="hybridMultilevel"/>
    <w:tmpl w:val="524465BA"/>
    <w:lvl w:ilvl="0" w:tplc="0D62C56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3928C2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D7E56D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FB4C1A5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19644D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F4E76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75AB9CA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295E622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046495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4" w15:restartNumberingAfterBreak="0">
    <w:nsid w:val="66743CFF"/>
    <w:multiLevelType w:val="hybridMultilevel"/>
    <w:tmpl w:val="9A923B78"/>
    <w:lvl w:ilvl="0" w:tplc="EBB2B024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A2144A">
      <w:start w:val="2064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98EB66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AB2FA3A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1620459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CD43278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B332216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14D466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C961EF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5" w15:restartNumberingAfterBreak="0">
    <w:nsid w:val="6DB6282B"/>
    <w:multiLevelType w:val="hybridMultilevel"/>
    <w:tmpl w:val="845429C8"/>
    <w:lvl w:ilvl="0" w:tplc="04090003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6" w15:restartNumberingAfterBreak="0">
    <w:nsid w:val="702E6AC7"/>
    <w:multiLevelType w:val="hybridMultilevel"/>
    <w:tmpl w:val="282CAC3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7" w15:restartNumberingAfterBreak="0">
    <w:nsid w:val="759B11CE"/>
    <w:multiLevelType w:val="hybridMultilevel"/>
    <w:tmpl w:val="2650420C"/>
    <w:lvl w:ilvl="0" w:tplc="34A4C73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AF200BA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57DC0BC6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5C6DE4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0F70868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4BC975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1AC4E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E98CF48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F283A5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8" w15:restartNumberingAfterBreak="0">
    <w:nsid w:val="76F03968"/>
    <w:multiLevelType w:val="hybridMultilevel"/>
    <w:tmpl w:val="390A8A1E"/>
    <w:lvl w:ilvl="0" w:tplc="219A593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2C8996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7E8AA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B3B6EFC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4FC35C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1C637B6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7B08EE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00AF112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6FC2F8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9" w15:restartNumberingAfterBreak="0">
    <w:nsid w:val="7A0D0892"/>
    <w:multiLevelType w:val="multilevel"/>
    <w:tmpl w:val="1C7E9198"/>
    <w:lvl w:ilvl="0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40" w15:restartNumberingAfterBreak="0">
    <w:nsid w:val="7A8D4FA4"/>
    <w:multiLevelType w:val="hybridMultilevel"/>
    <w:tmpl w:val="E910C8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8D0AFBA">
      <w:start w:val="1"/>
      <w:numFmt w:val="lowerLetter"/>
      <w:lvlText w:val="(%4)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482113767">
    <w:abstractNumId w:val="25"/>
  </w:num>
  <w:num w:numId="2" w16cid:durableId="674261918">
    <w:abstractNumId w:val="8"/>
  </w:num>
  <w:num w:numId="3" w16cid:durableId="1664815932">
    <w:abstractNumId w:val="7"/>
  </w:num>
  <w:num w:numId="4" w16cid:durableId="1579746975">
    <w:abstractNumId w:val="9"/>
  </w:num>
  <w:num w:numId="5" w16cid:durableId="269550471">
    <w:abstractNumId w:val="40"/>
  </w:num>
  <w:num w:numId="6" w16cid:durableId="1287154115">
    <w:abstractNumId w:val="20"/>
  </w:num>
  <w:num w:numId="7" w16cid:durableId="615411615">
    <w:abstractNumId w:val="39"/>
  </w:num>
  <w:num w:numId="8" w16cid:durableId="447698681">
    <w:abstractNumId w:val="1"/>
  </w:num>
  <w:num w:numId="9" w16cid:durableId="724136876">
    <w:abstractNumId w:val="12"/>
  </w:num>
  <w:num w:numId="10" w16cid:durableId="2032105206">
    <w:abstractNumId w:val="0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16"/>
        </w:rPr>
      </w:lvl>
    </w:lvlOverride>
  </w:num>
  <w:num w:numId="11" w16cid:durableId="1924755001">
    <w:abstractNumId w:val="35"/>
  </w:num>
  <w:num w:numId="12" w16cid:durableId="1159467284">
    <w:abstractNumId w:val="32"/>
  </w:num>
  <w:num w:numId="13" w16cid:durableId="743138670">
    <w:abstractNumId w:val="37"/>
  </w:num>
  <w:num w:numId="14" w16cid:durableId="557478585">
    <w:abstractNumId w:val="33"/>
  </w:num>
  <w:num w:numId="15" w16cid:durableId="142888947">
    <w:abstractNumId w:val="38"/>
  </w:num>
  <w:num w:numId="16" w16cid:durableId="782958903">
    <w:abstractNumId w:val="4"/>
  </w:num>
  <w:num w:numId="17" w16cid:durableId="865825735">
    <w:abstractNumId w:val="2"/>
  </w:num>
  <w:num w:numId="18" w16cid:durableId="879631515">
    <w:abstractNumId w:val="13"/>
  </w:num>
  <w:num w:numId="19" w16cid:durableId="598177553">
    <w:abstractNumId w:val="3"/>
  </w:num>
  <w:num w:numId="20" w16cid:durableId="1965842113">
    <w:abstractNumId w:val="16"/>
  </w:num>
  <w:num w:numId="21" w16cid:durableId="1890070698">
    <w:abstractNumId w:val="27"/>
  </w:num>
  <w:num w:numId="22" w16cid:durableId="225996029">
    <w:abstractNumId w:val="17"/>
  </w:num>
  <w:num w:numId="23" w16cid:durableId="1067995969">
    <w:abstractNumId w:val="30"/>
  </w:num>
  <w:num w:numId="24" w16cid:durableId="1886797672">
    <w:abstractNumId w:val="36"/>
  </w:num>
  <w:num w:numId="25" w16cid:durableId="153451054">
    <w:abstractNumId w:val="14"/>
  </w:num>
  <w:num w:numId="26" w16cid:durableId="360396518">
    <w:abstractNumId w:val="29"/>
  </w:num>
  <w:num w:numId="27" w16cid:durableId="798643834">
    <w:abstractNumId w:val="24"/>
  </w:num>
  <w:num w:numId="28" w16cid:durableId="768155854">
    <w:abstractNumId w:val="19"/>
  </w:num>
  <w:num w:numId="29" w16cid:durableId="1690643282">
    <w:abstractNumId w:val="23"/>
  </w:num>
  <w:num w:numId="30" w16cid:durableId="1057168552">
    <w:abstractNumId w:val="11"/>
  </w:num>
  <w:num w:numId="31" w16cid:durableId="1443110540">
    <w:abstractNumId w:val="31"/>
  </w:num>
  <w:num w:numId="32" w16cid:durableId="523248622">
    <w:abstractNumId w:val="6"/>
  </w:num>
  <w:num w:numId="33" w16cid:durableId="514805326">
    <w:abstractNumId w:val="10"/>
  </w:num>
  <w:num w:numId="34" w16cid:durableId="1736850308">
    <w:abstractNumId w:val="22"/>
  </w:num>
  <w:num w:numId="35" w16cid:durableId="649944370">
    <w:abstractNumId w:val="5"/>
  </w:num>
  <w:num w:numId="36" w16cid:durableId="805588315">
    <w:abstractNumId w:val="15"/>
  </w:num>
  <w:num w:numId="37" w16cid:durableId="485392293">
    <w:abstractNumId w:val="28"/>
  </w:num>
  <w:num w:numId="38" w16cid:durableId="856427395">
    <w:abstractNumId w:val="34"/>
  </w:num>
  <w:num w:numId="39" w16cid:durableId="798307715">
    <w:abstractNumId w:val="26"/>
  </w:num>
  <w:num w:numId="40" w16cid:durableId="259916323">
    <w:abstractNumId w:val="21"/>
  </w:num>
  <w:num w:numId="41" w16cid:durableId="122842054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F147D"/>
    <w:rsid w:val="00001DB3"/>
    <w:rsid w:val="000059A0"/>
    <w:rsid w:val="00005D50"/>
    <w:rsid w:val="0000637B"/>
    <w:rsid w:val="00017D1E"/>
    <w:rsid w:val="000268E0"/>
    <w:rsid w:val="000270F9"/>
    <w:rsid w:val="00032113"/>
    <w:rsid w:val="000378EF"/>
    <w:rsid w:val="0004030B"/>
    <w:rsid w:val="00046260"/>
    <w:rsid w:val="00050F83"/>
    <w:rsid w:val="00051BED"/>
    <w:rsid w:val="00056284"/>
    <w:rsid w:val="000562AA"/>
    <w:rsid w:val="000608D1"/>
    <w:rsid w:val="00061753"/>
    <w:rsid w:val="00064AED"/>
    <w:rsid w:val="00065D42"/>
    <w:rsid w:val="00072884"/>
    <w:rsid w:val="00073279"/>
    <w:rsid w:val="00074836"/>
    <w:rsid w:val="0007494D"/>
    <w:rsid w:val="00076176"/>
    <w:rsid w:val="000764E0"/>
    <w:rsid w:val="00087227"/>
    <w:rsid w:val="000910B3"/>
    <w:rsid w:val="00095A2D"/>
    <w:rsid w:val="000A0B68"/>
    <w:rsid w:val="000A1208"/>
    <w:rsid w:val="000A2463"/>
    <w:rsid w:val="000A5B69"/>
    <w:rsid w:val="000A798A"/>
    <w:rsid w:val="000B5314"/>
    <w:rsid w:val="000C078A"/>
    <w:rsid w:val="000C2D6B"/>
    <w:rsid w:val="000C5391"/>
    <w:rsid w:val="000D20C2"/>
    <w:rsid w:val="000D6B89"/>
    <w:rsid w:val="000E35E0"/>
    <w:rsid w:val="000E4915"/>
    <w:rsid w:val="000E7732"/>
    <w:rsid w:val="000F1170"/>
    <w:rsid w:val="000F4396"/>
    <w:rsid w:val="000F7325"/>
    <w:rsid w:val="001018EB"/>
    <w:rsid w:val="0010539B"/>
    <w:rsid w:val="0010672D"/>
    <w:rsid w:val="00115CEF"/>
    <w:rsid w:val="001161E8"/>
    <w:rsid w:val="00121B68"/>
    <w:rsid w:val="00121C43"/>
    <w:rsid w:val="001230E3"/>
    <w:rsid w:val="00123B82"/>
    <w:rsid w:val="001266C2"/>
    <w:rsid w:val="00134914"/>
    <w:rsid w:val="00141D24"/>
    <w:rsid w:val="0014211D"/>
    <w:rsid w:val="001442BE"/>
    <w:rsid w:val="00145661"/>
    <w:rsid w:val="00156B19"/>
    <w:rsid w:val="00156E89"/>
    <w:rsid w:val="00157755"/>
    <w:rsid w:val="001579AC"/>
    <w:rsid w:val="00164181"/>
    <w:rsid w:val="001715C7"/>
    <w:rsid w:val="001716F4"/>
    <w:rsid w:val="00173E0B"/>
    <w:rsid w:val="00175E08"/>
    <w:rsid w:val="00176539"/>
    <w:rsid w:val="001839E4"/>
    <w:rsid w:val="00186205"/>
    <w:rsid w:val="001903C3"/>
    <w:rsid w:val="001939E3"/>
    <w:rsid w:val="001A2672"/>
    <w:rsid w:val="001A2C40"/>
    <w:rsid w:val="001A2D3E"/>
    <w:rsid w:val="001A3B9E"/>
    <w:rsid w:val="001A4D25"/>
    <w:rsid w:val="001B1BF4"/>
    <w:rsid w:val="001B34E6"/>
    <w:rsid w:val="001B7DE9"/>
    <w:rsid w:val="001C4721"/>
    <w:rsid w:val="001D5014"/>
    <w:rsid w:val="001D5393"/>
    <w:rsid w:val="001D5D91"/>
    <w:rsid w:val="001D618E"/>
    <w:rsid w:val="001D698F"/>
    <w:rsid w:val="001E0CE4"/>
    <w:rsid w:val="001F15BE"/>
    <w:rsid w:val="001F50BC"/>
    <w:rsid w:val="00201974"/>
    <w:rsid w:val="00202F6B"/>
    <w:rsid w:val="00204531"/>
    <w:rsid w:val="002067AC"/>
    <w:rsid w:val="002077C4"/>
    <w:rsid w:val="00211CC9"/>
    <w:rsid w:val="00214B77"/>
    <w:rsid w:val="0021589D"/>
    <w:rsid w:val="002200C5"/>
    <w:rsid w:val="00221767"/>
    <w:rsid w:val="002248D4"/>
    <w:rsid w:val="00235E58"/>
    <w:rsid w:val="00237125"/>
    <w:rsid w:val="00243B63"/>
    <w:rsid w:val="002461AD"/>
    <w:rsid w:val="002526D0"/>
    <w:rsid w:val="00252DE7"/>
    <w:rsid w:val="00255835"/>
    <w:rsid w:val="00261F05"/>
    <w:rsid w:val="0026568D"/>
    <w:rsid w:val="0026651B"/>
    <w:rsid w:val="00267808"/>
    <w:rsid w:val="00273476"/>
    <w:rsid w:val="00274E19"/>
    <w:rsid w:val="0027570B"/>
    <w:rsid w:val="00283BF5"/>
    <w:rsid w:val="00287A31"/>
    <w:rsid w:val="00291AE7"/>
    <w:rsid w:val="0029317D"/>
    <w:rsid w:val="002A233A"/>
    <w:rsid w:val="002A5AAF"/>
    <w:rsid w:val="002A717C"/>
    <w:rsid w:val="002B0394"/>
    <w:rsid w:val="002B397A"/>
    <w:rsid w:val="002D0754"/>
    <w:rsid w:val="002D4D0A"/>
    <w:rsid w:val="002F2DA0"/>
    <w:rsid w:val="002F2F83"/>
    <w:rsid w:val="002F433B"/>
    <w:rsid w:val="003007C1"/>
    <w:rsid w:val="00306CB4"/>
    <w:rsid w:val="00311E34"/>
    <w:rsid w:val="003155EC"/>
    <w:rsid w:val="003221E3"/>
    <w:rsid w:val="00324B6C"/>
    <w:rsid w:val="00327775"/>
    <w:rsid w:val="00327E64"/>
    <w:rsid w:val="003336E2"/>
    <w:rsid w:val="00334098"/>
    <w:rsid w:val="00343C38"/>
    <w:rsid w:val="00344029"/>
    <w:rsid w:val="00355668"/>
    <w:rsid w:val="00355868"/>
    <w:rsid w:val="00363ED0"/>
    <w:rsid w:val="00365488"/>
    <w:rsid w:val="00365FC5"/>
    <w:rsid w:val="00371E97"/>
    <w:rsid w:val="003756E8"/>
    <w:rsid w:val="0038031C"/>
    <w:rsid w:val="00382506"/>
    <w:rsid w:val="00393297"/>
    <w:rsid w:val="00397A5F"/>
    <w:rsid w:val="003B2C6B"/>
    <w:rsid w:val="003B5C6A"/>
    <w:rsid w:val="003C43DD"/>
    <w:rsid w:val="003C4ABF"/>
    <w:rsid w:val="003F1415"/>
    <w:rsid w:val="003F147D"/>
    <w:rsid w:val="004002DC"/>
    <w:rsid w:val="00403542"/>
    <w:rsid w:val="00416E9D"/>
    <w:rsid w:val="00417DDD"/>
    <w:rsid w:val="00420F20"/>
    <w:rsid w:val="00423A98"/>
    <w:rsid w:val="0042633E"/>
    <w:rsid w:val="0042707F"/>
    <w:rsid w:val="004309EE"/>
    <w:rsid w:val="00431CC7"/>
    <w:rsid w:val="00434434"/>
    <w:rsid w:val="004430D9"/>
    <w:rsid w:val="004442F3"/>
    <w:rsid w:val="004600EB"/>
    <w:rsid w:val="004616C4"/>
    <w:rsid w:val="0047086C"/>
    <w:rsid w:val="00477101"/>
    <w:rsid w:val="004806D2"/>
    <w:rsid w:val="00482E9C"/>
    <w:rsid w:val="00483CFC"/>
    <w:rsid w:val="00487838"/>
    <w:rsid w:val="00490C6A"/>
    <w:rsid w:val="0049406E"/>
    <w:rsid w:val="00494BAA"/>
    <w:rsid w:val="004954B1"/>
    <w:rsid w:val="00497E6E"/>
    <w:rsid w:val="004A0187"/>
    <w:rsid w:val="004A06A7"/>
    <w:rsid w:val="004A274E"/>
    <w:rsid w:val="004A3FE3"/>
    <w:rsid w:val="004A739A"/>
    <w:rsid w:val="004A77E0"/>
    <w:rsid w:val="004C68CE"/>
    <w:rsid w:val="004D2D1E"/>
    <w:rsid w:val="004D5D6F"/>
    <w:rsid w:val="004E4E95"/>
    <w:rsid w:val="004F2112"/>
    <w:rsid w:val="004F375F"/>
    <w:rsid w:val="004F398F"/>
    <w:rsid w:val="005030DB"/>
    <w:rsid w:val="0051050E"/>
    <w:rsid w:val="00514E89"/>
    <w:rsid w:val="00516E02"/>
    <w:rsid w:val="0052320D"/>
    <w:rsid w:val="00525AF1"/>
    <w:rsid w:val="00530907"/>
    <w:rsid w:val="00531843"/>
    <w:rsid w:val="00536A59"/>
    <w:rsid w:val="00541960"/>
    <w:rsid w:val="00547B8A"/>
    <w:rsid w:val="00550940"/>
    <w:rsid w:val="00551CD0"/>
    <w:rsid w:val="00552592"/>
    <w:rsid w:val="00564081"/>
    <w:rsid w:val="00565C2A"/>
    <w:rsid w:val="00570732"/>
    <w:rsid w:val="005969E3"/>
    <w:rsid w:val="00597FDB"/>
    <w:rsid w:val="005A00A8"/>
    <w:rsid w:val="005A023B"/>
    <w:rsid w:val="005A2C7D"/>
    <w:rsid w:val="005A2F52"/>
    <w:rsid w:val="005A3B12"/>
    <w:rsid w:val="005A7335"/>
    <w:rsid w:val="005B45EB"/>
    <w:rsid w:val="005B7777"/>
    <w:rsid w:val="005C219E"/>
    <w:rsid w:val="005D0AC1"/>
    <w:rsid w:val="005D543B"/>
    <w:rsid w:val="005D797B"/>
    <w:rsid w:val="005E0693"/>
    <w:rsid w:val="005E3EB3"/>
    <w:rsid w:val="006019C3"/>
    <w:rsid w:val="00610829"/>
    <w:rsid w:val="00621AB6"/>
    <w:rsid w:val="00621EB6"/>
    <w:rsid w:val="00622D47"/>
    <w:rsid w:val="00627D48"/>
    <w:rsid w:val="00642A46"/>
    <w:rsid w:val="0064461C"/>
    <w:rsid w:val="00646573"/>
    <w:rsid w:val="0064785F"/>
    <w:rsid w:val="00650A82"/>
    <w:rsid w:val="00652090"/>
    <w:rsid w:val="0065266D"/>
    <w:rsid w:val="0065514D"/>
    <w:rsid w:val="0066105C"/>
    <w:rsid w:val="006813C7"/>
    <w:rsid w:val="0068224D"/>
    <w:rsid w:val="006956E0"/>
    <w:rsid w:val="0069655B"/>
    <w:rsid w:val="006A1B32"/>
    <w:rsid w:val="006A644A"/>
    <w:rsid w:val="006B435D"/>
    <w:rsid w:val="006B6588"/>
    <w:rsid w:val="006C5BC4"/>
    <w:rsid w:val="006C6F22"/>
    <w:rsid w:val="006C7328"/>
    <w:rsid w:val="006C7600"/>
    <w:rsid w:val="006D42FC"/>
    <w:rsid w:val="00701786"/>
    <w:rsid w:val="0070314E"/>
    <w:rsid w:val="007038CF"/>
    <w:rsid w:val="00706916"/>
    <w:rsid w:val="00706B36"/>
    <w:rsid w:val="0071043D"/>
    <w:rsid w:val="007148A0"/>
    <w:rsid w:val="00716D62"/>
    <w:rsid w:val="0072596A"/>
    <w:rsid w:val="00726C95"/>
    <w:rsid w:val="00735607"/>
    <w:rsid w:val="007415D0"/>
    <w:rsid w:val="00741DF0"/>
    <w:rsid w:val="00743063"/>
    <w:rsid w:val="00747D8F"/>
    <w:rsid w:val="00751D70"/>
    <w:rsid w:val="007551CB"/>
    <w:rsid w:val="0075719A"/>
    <w:rsid w:val="00757A5D"/>
    <w:rsid w:val="00765D57"/>
    <w:rsid w:val="007737A3"/>
    <w:rsid w:val="0077560E"/>
    <w:rsid w:val="00776B30"/>
    <w:rsid w:val="00783C93"/>
    <w:rsid w:val="007870A6"/>
    <w:rsid w:val="007870F7"/>
    <w:rsid w:val="0078740A"/>
    <w:rsid w:val="007918EA"/>
    <w:rsid w:val="0079241B"/>
    <w:rsid w:val="0079645D"/>
    <w:rsid w:val="007A0C88"/>
    <w:rsid w:val="007A1036"/>
    <w:rsid w:val="007A1C9F"/>
    <w:rsid w:val="007A5A71"/>
    <w:rsid w:val="007A7C62"/>
    <w:rsid w:val="007B0332"/>
    <w:rsid w:val="007B1810"/>
    <w:rsid w:val="007B3F58"/>
    <w:rsid w:val="007C4F7A"/>
    <w:rsid w:val="007D1428"/>
    <w:rsid w:val="007D3C56"/>
    <w:rsid w:val="007E0BFA"/>
    <w:rsid w:val="007E180C"/>
    <w:rsid w:val="007E2CEA"/>
    <w:rsid w:val="007E4C33"/>
    <w:rsid w:val="007E7790"/>
    <w:rsid w:val="0080719C"/>
    <w:rsid w:val="00811511"/>
    <w:rsid w:val="008176EA"/>
    <w:rsid w:val="00817AB8"/>
    <w:rsid w:val="00817CC2"/>
    <w:rsid w:val="00823C34"/>
    <w:rsid w:val="00824CA0"/>
    <w:rsid w:val="0083066D"/>
    <w:rsid w:val="00837E6C"/>
    <w:rsid w:val="00840C82"/>
    <w:rsid w:val="00843308"/>
    <w:rsid w:val="00844BA9"/>
    <w:rsid w:val="00847271"/>
    <w:rsid w:val="0085311F"/>
    <w:rsid w:val="00857CAD"/>
    <w:rsid w:val="008625B4"/>
    <w:rsid w:val="00863CAC"/>
    <w:rsid w:val="0086684E"/>
    <w:rsid w:val="00876ECF"/>
    <w:rsid w:val="00896CA2"/>
    <w:rsid w:val="008A03A8"/>
    <w:rsid w:val="008A1832"/>
    <w:rsid w:val="008A79B9"/>
    <w:rsid w:val="008B08B3"/>
    <w:rsid w:val="008B6337"/>
    <w:rsid w:val="008C49A9"/>
    <w:rsid w:val="008E1A82"/>
    <w:rsid w:val="008E21EF"/>
    <w:rsid w:val="008E2360"/>
    <w:rsid w:val="008F1FFA"/>
    <w:rsid w:val="008F27DE"/>
    <w:rsid w:val="00901F1F"/>
    <w:rsid w:val="00903932"/>
    <w:rsid w:val="0090544C"/>
    <w:rsid w:val="009171B2"/>
    <w:rsid w:val="0092645E"/>
    <w:rsid w:val="0093276C"/>
    <w:rsid w:val="00936EC5"/>
    <w:rsid w:val="0094519B"/>
    <w:rsid w:val="009475CB"/>
    <w:rsid w:val="0095551E"/>
    <w:rsid w:val="009571B5"/>
    <w:rsid w:val="00962248"/>
    <w:rsid w:val="009634D0"/>
    <w:rsid w:val="00966009"/>
    <w:rsid w:val="00966098"/>
    <w:rsid w:val="00970D20"/>
    <w:rsid w:val="00972A06"/>
    <w:rsid w:val="00972E61"/>
    <w:rsid w:val="009802C9"/>
    <w:rsid w:val="00981FEE"/>
    <w:rsid w:val="0099372F"/>
    <w:rsid w:val="0099431A"/>
    <w:rsid w:val="009A3160"/>
    <w:rsid w:val="009A35E3"/>
    <w:rsid w:val="009A5784"/>
    <w:rsid w:val="009A68A9"/>
    <w:rsid w:val="009A76FF"/>
    <w:rsid w:val="009B12B9"/>
    <w:rsid w:val="009B2D39"/>
    <w:rsid w:val="009B3C57"/>
    <w:rsid w:val="009C0AE5"/>
    <w:rsid w:val="009C47D5"/>
    <w:rsid w:val="009D4E2A"/>
    <w:rsid w:val="009D6338"/>
    <w:rsid w:val="009D70F4"/>
    <w:rsid w:val="009E5F97"/>
    <w:rsid w:val="009E62A2"/>
    <w:rsid w:val="009F3085"/>
    <w:rsid w:val="009F343E"/>
    <w:rsid w:val="00A062F7"/>
    <w:rsid w:val="00A06DF0"/>
    <w:rsid w:val="00A075B6"/>
    <w:rsid w:val="00A13079"/>
    <w:rsid w:val="00A139B2"/>
    <w:rsid w:val="00A20834"/>
    <w:rsid w:val="00A2445F"/>
    <w:rsid w:val="00A247BA"/>
    <w:rsid w:val="00A25AE6"/>
    <w:rsid w:val="00A312E6"/>
    <w:rsid w:val="00A40FE4"/>
    <w:rsid w:val="00A420FD"/>
    <w:rsid w:val="00A44A0D"/>
    <w:rsid w:val="00A4772B"/>
    <w:rsid w:val="00A56EA0"/>
    <w:rsid w:val="00A64855"/>
    <w:rsid w:val="00A73548"/>
    <w:rsid w:val="00A73C0B"/>
    <w:rsid w:val="00A769EE"/>
    <w:rsid w:val="00A76F04"/>
    <w:rsid w:val="00A7719E"/>
    <w:rsid w:val="00A846B0"/>
    <w:rsid w:val="00A94CB3"/>
    <w:rsid w:val="00AA3292"/>
    <w:rsid w:val="00AA4363"/>
    <w:rsid w:val="00AB6713"/>
    <w:rsid w:val="00AC0AD0"/>
    <w:rsid w:val="00AC58D7"/>
    <w:rsid w:val="00AC7F6D"/>
    <w:rsid w:val="00AD07F5"/>
    <w:rsid w:val="00AD6BAA"/>
    <w:rsid w:val="00AD7508"/>
    <w:rsid w:val="00AD7860"/>
    <w:rsid w:val="00B038AC"/>
    <w:rsid w:val="00B11C60"/>
    <w:rsid w:val="00B1200D"/>
    <w:rsid w:val="00B22EAE"/>
    <w:rsid w:val="00B237B0"/>
    <w:rsid w:val="00B36C91"/>
    <w:rsid w:val="00B37F59"/>
    <w:rsid w:val="00B41D6C"/>
    <w:rsid w:val="00B42B03"/>
    <w:rsid w:val="00B60095"/>
    <w:rsid w:val="00B61B60"/>
    <w:rsid w:val="00B61B83"/>
    <w:rsid w:val="00B64675"/>
    <w:rsid w:val="00B7063A"/>
    <w:rsid w:val="00B74494"/>
    <w:rsid w:val="00B80ECA"/>
    <w:rsid w:val="00B90980"/>
    <w:rsid w:val="00B9107D"/>
    <w:rsid w:val="00B9465B"/>
    <w:rsid w:val="00B9595D"/>
    <w:rsid w:val="00B97D5C"/>
    <w:rsid w:val="00B97E8C"/>
    <w:rsid w:val="00BA3413"/>
    <w:rsid w:val="00BA367F"/>
    <w:rsid w:val="00BB0361"/>
    <w:rsid w:val="00BB41A8"/>
    <w:rsid w:val="00BB7537"/>
    <w:rsid w:val="00BC297A"/>
    <w:rsid w:val="00BC40BA"/>
    <w:rsid w:val="00BC7C31"/>
    <w:rsid w:val="00BC7CF7"/>
    <w:rsid w:val="00BD2A8B"/>
    <w:rsid w:val="00BE1B78"/>
    <w:rsid w:val="00BE41EA"/>
    <w:rsid w:val="00BE671C"/>
    <w:rsid w:val="00BE7461"/>
    <w:rsid w:val="00BF2B3C"/>
    <w:rsid w:val="00BF63C1"/>
    <w:rsid w:val="00BF78A4"/>
    <w:rsid w:val="00C027B7"/>
    <w:rsid w:val="00C04242"/>
    <w:rsid w:val="00C0459F"/>
    <w:rsid w:val="00C045D3"/>
    <w:rsid w:val="00C0736D"/>
    <w:rsid w:val="00C12F58"/>
    <w:rsid w:val="00C13E0D"/>
    <w:rsid w:val="00C14E7F"/>
    <w:rsid w:val="00C16337"/>
    <w:rsid w:val="00C21D8A"/>
    <w:rsid w:val="00C222D1"/>
    <w:rsid w:val="00C251DE"/>
    <w:rsid w:val="00C4536A"/>
    <w:rsid w:val="00C52E03"/>
    <w:rsid w:val="00C57C43"/>
    <w:rsid w:val="00C6119D"/>
    <w:rsid w:val="00C62B9E"/>
    <w:rsid w:val="00C65D9E"/>
    <w:rsid w:val="00C66F29"/>
    <w:rsid w:val="00C7433A"/>
    <w:rsid w:val="00C805E1"/>
    <w:rsid w:val="00C92794"/>
    <w:rsid w:val="00C9618A"/>
    <w:rsid w:val="00C965EF"/>
    <w:rsid w:val="00C97F0D"/>
    <w:rsid w:val="00CA28F0"/>
    <w:rsid w:val="00CA2D62"/>
    <w:rsid w:val="00CA6939"/>
    <w:rsid w:val="00CB3489"/>
    <w:rsid w:val="00CC2C68"/>
    <w:rsid w:val="00CC6DF1"/>
    <w:rsid w:val="00CD3529"/>
    <w:rsid w:val="00CD6BEE"/>
    <w:rsid w:val="00CD6F4C"/>
    <w:rsid w:val="00CF18EA"/>
    <w:rsid w:val="00D03160"/>
    <w:rsid w:val="00D1181C"/>
    <w:rsid w:val="00D13679"/>
    <w:rsid w:val="00D23784"/>
    <w:rsid w:val="00D23C6B"/>
    <w:rsid w:val="00D30B78"/>
    <w:rsid w:val="00D30C70"/>
    <w:rsid w:val="00D30CB5"/>
    <w:rsid w:val="00D32575"/>
    <w:rsid w:val="00D32E77"/>
    <w:rsid w:val="00D33189"/>
    <w:rsid w:val="00D34004"/>
    <w:rsid w:val="00D479B6"/>
    <w:rsid w:val="00D50FE9"/>
    <w:rsid w:val="00D51101"/>
    <w:rsid w:val="00D5653F"/>
    <w:rsid w:val="00D6078B"/>
    <w:rsid w:val="00D61266"/>
    <w:rsid w:val="00D61AEE"/>
    <w:rsid w:val="00D62DF6"/>
    <w:rsid w:val="00D633A6"/>
    <w:rsid w:val="00D6344A"/>
    <w:rsid w:val="00D718FF"/>
    <w:rsid w:val="00D75348"/>
    <w:rsid w:val="00D76C99"/>
    <w:rsid w:val="00D80F10"/>
    <w:rsid w:val="00D93AE8"/>
    <w:rsid w:val="00D95960"/>
    <w:rsid w:val="00DA0252"/>
    <w:rsid w:val="00DA4087"/>
    <w:rsid w:val="00DA4244"/>
    <w:rsid w:val="00DA6FC5"/>
    <w:rsid w:val="00DB1386"/>
    <w:rsid w:val="00DB244B"/>
    <w:rsid w:val="00DB248A"/>
    <w:rsid w:val="00DB6AE0"/>
    <w:rsid w:val="00DC1FCE"/>
    <w:rsid w:val="00DC38D8"/>
    <w:rsid w:val="00DC499C"/>
    <w:rsid w:val="00DC724B"/>
    <w:rsid w:val="00DC732D"/>
    <w:rsid w:val="00DD0603"/>
    <w:rsid w:val="00DD6F9E"/>
    <w:rsid w:val="00DD7E4B"/>
    <w:rsid w:val="00DE025A"/>
    <w:rsid w:val="00DE2D6C"/>
    <w:rsid w:val="00DE77F2"/>
    <w:rsid w:val="00DF0082"/>
    <w:rsid w:val="00DF40F1"/>
    <w:rsid w:val="00E01012"/>
    <w:rsid w:val="00E078CF"/>
    <w:rsid w:val="00E1429A"/>
    <w:rsid w:val="00E164C1"/>
    <w:rsid w:val="00E24974"/>
    <w:rsid w:val="00E315CC"/>
    <w:rsid w:val="00E43F80"/>
    <w:rsid w:val="00E45934"/>
    <w:rsid w:val="00E471F0"/>
    <w:rsid w:val="00E50B1C"/>
    <w:rsid w:val="00E559E4"/>
    <w:rsid w:val="00E5695A"/>
    <w:rsid w:val="00E6344F"/>
    <w:rsid w:val="00E676FE"/>
    <w:rsid w:val="00E755C8"/>
    <w:rsid w:val="00E81315"/>
    <w:rsid w:val="00E849A0"/>
    <w:rsid w:val="00E85424"/>
    <w:rsid w:val="00E85FE0"/>
    <w:rsid w:val="00E94B54"/>
    <w:rsid w:val="00E977FC"/>
    <w:rsid w:val="00EA5BD9"/>
    <w:rsid w:val="00EB106A"/>
    <w:rsid w:val="00EB40E7"/>
    <w:rsid w:val="00EC40B6"/>
    <w:rsid w:val="00EC69D7"/>
    <w:rsid w:val="00ED23A1"/>
    <w:rsid w:val="00ED6EE8"/>
    <w:rsid w:val="00EE16CC"/>
    <w:rsid w:val="00EE5283"/>
    <w:rsid w:val="00EF7CAA"/>
    <w:rsid w:val="00F03131"/>
    <w:rsid w:val="00F073C0"/>
    <w:rsid w:val="00F11D8E"/>
    <w:rsid w:val="00F12332"/>
    <w:rsid w:val="00F15826"/>
    <w:rsid w:val="00F23A7A"/>
    <w:rsid w:val="00F24B60"/>
    <w:rsid w:val="00F30402"/>
    <w:rsid w:val="00F30A8E"/>
    <w:rsid w:val="00F322CE"/>
    <w:rsid w:val="00F3292D"/>
    <w:rsid w:val="00F3410C"/>
    <w:rsid w:val="00F3511A"/>
    <w:rsid w:val="00F4698B"/>
    <w:rsid w:val="00F50A66"/>
    <w:rsid w:val="00F531C0"/>
    <w:rsid w:val="00F534B9"/>
    <w:rsid w:val="00F62EA8"/>
    <w:rsid w:val="00F66AAB"/>
    <w:rsid w:val="00F67790"/>
    <w:rsid w:val="00F71AE6"/>
    <w:rsid w:val="00F71D9C"/>
    <w:rsid w:val="00F80C64"/>
    <w:rsid w:val="00F855AC"/>
    <w:rsid w:val="00F93A32"/>
    <w:rsid w:val="00FA1F2A"/>
    <w:rsid w:val="00FA32FB"/>
    <w:rsid w:val="00FA4BB0"/>
    <w:rsid w:val="00FA4EF8"/>
    <w:rsid w:val="00FB2E6D"/>
    <w:rsid w:val="00FB3C1A"/>
    <w:rsid w:val="00FB5451"/>
    <w:rsid w:val="00FB616E"/>
    <w:rsid w:val="00FC22E4"/>
    <w:rsid w:val="00FC475A"/>
    <w:rsid w:val="00FC566E"/>
    <w:rsid w:val="00FC740E"/>
    <w:rsid w:val="00FD22D8"/>
    <w:rsid w:val="00FD29F5"/>
    <w:rsid w:val="00FD41B6"/>
    <w:rsid w:val="00FD5828"/>
    <w:rsid w:val="00FD5DA5"/>
    <w:rsid w:val="00FE1E3B"/>
    <w:rsid w:val="00FF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16"/>
    <o:shapelayout v:ext="edit">
      <o:idmap v:ext="edit" data="2"/>
    </o:shapelayout>
  </w:shapeDefaults>
  <w:decimalSymbol w:val="."/>
  <w:listSeparator w:val=","/>
  <w14:docId w14:val="5C962EAE"/>
  <w15:docId w15:val="{3FC24273-1791-4BD1-8A7F-98605A2A1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765D57"/>
    <w:pPr>
      <w:autoSpaceDE w:val="0"/>
      <w:autoSpaceDN w:val="0"/>
      <w:adjustRightInd w:val="0"/>
      <w:ind w:left="585" w:hanging="225"/>
      <w:jc w:val="left"/>
      <w:outlineLvl w:val="2"/>
    </w:pPr>
    <w:rPr>
      <w:rFonts w:ascii="Arial" w:hAnsi="Arial" w:cs="Arial"/>
      <w:kern w:val="0"/>
      <w:sz w:val="18"/>
      <w:szCs w:val="18"/>
      <w:lang w:val="zh-CN"/>
    </w:rPr>
  </w:style>
  <w:style w:type="paragraph" w:styleId="4">
    <w:name w:val="heading 4"/>
    <w:basedOn w:val="a"/>
    <w:next w:val="a"/>
    <w:link w:val="40"/>
    <w:uiPriority w:val="9"/>
    <w:unhideWhenUsed/>
    <w:qFormat/>
    <w:rsid w:val="00D30CB5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ody Text"/>
    <w:basedOn w:val="a"/>
    <w:rsid w:val="00D30B78"/>
    <w:pPr>
      <w:widowControl/>
      <w:jc w:val="left"/>
    </w:pPr>
    <w:rPr>
      <w:rFonts w:eastAsia="PMingLiU"/>
      <w:kern w:val="0"/>
      <w:sz w:val="24"/>
      <w:szCs w:val="20"/>
      <w:lang w:eastAsia="en-US"/>
    </w:rPr>
  </w:style>
  <w:style w:type="paragraph" w:styleId="a8">
    <w:name w:val="Document Map"/>
    <w:basedOn w:val="a"/>
    <w:link w:val="a9"/>
    <w:rsid w:val="00C65D9E"/>
    <w:rPr>
      <w:rFonts w:ascii="宋体"/>
      <w:sz w:val="18"/>
      <w:szCs w:val="18"/>
    </w:rPr>
  </w:style>
  <w:style w:type="character" w:customStyle="1" w:styleId="a9">
    <w:name w:val="文档结构图 字符"/>
    <w:link w:val="a8"/>
    <w:rsid w:val="00C65D9E"/>
    <w:rPr>
      <w:rFonts w:ascii="宋体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005D50"/>
    <w:pPr>
      <w:ind w:firstLineChars="200" w:firstLine="420"/>
    </w:pPr>
  </w:style>
  <w:style w:type="character" w:customStyle="1" w:styleId="40">
    <w:name w:val="标题 4 字符"/>
    <w:link w:val="4"/>
    <w:uiPriority w:val="9"/>
    <w:rsid w:val="00D30CB5"/>
    <w:rPr>
      <w:rFonts w:ascii="Cambria" w:hAnsi="Cambria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47035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735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91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872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52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14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930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85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4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7073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45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6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93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6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200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21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206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9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319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358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05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785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7898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336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39175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67697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396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4865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15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4</TotalTime>
  <Pages>8</Pages>
  <Words>1033</Words>
  <Characters>5893</Characters>
  <Application>Microsoft Office Word</Application>
  <DocSecurity>0</DocSecurity>
  <Lines>49</Lines>
  <Paragraphs>13</Paragraphs>
  <ScaleCrop>false</ScaleCrop>
  <Company>Micro</Company>
  <LinksUpToDate>false</LinksUpToDate>
  <CharactersWithSpaces>6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cp:lastModifiedBy>binqi Wang</cp:lastModifiedBy>
  <cp:revision>335</cp:revision>
  <cp:lastPrinted>2006-10-08T07:57:00Z</cp:lastPrinted>
  <dcterms:created xsi:type="dcterms:W3CDTF">2014-06-07T07:49:00Z</dcterms:created>
  <dcterms:modified xsi:type="dcterms:W3CDTF">2024-12-10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